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4FE01D" w14:textId="77777777" w:rsidR="00BA7765" w:rsidRPr="0056644B" w:rsidRDefault="00BA7765" w:rsidP="00CD6864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F6B70">
        <w:rPr>
          <w:b/>
          <w:i/>
          <w:color w:val="FF0000"/>
          <w:sz w:val="44"/>
          <w:szCs w:val="40"/>
        </w:rPr>
        <w:t>Solution</w:t>
      </w:r>
      <w:r>
        <w:tab/>
      </w:r>
      <w:r w:rsidRPr="00971E73">
        <w:rPr>
          <w:b/>
          <w:i/>
          <w:color w:val="0000CC"/>
          <w:sz w:val="28"/>
          <w:szCs w:val="36"/>
        </w:rPr>
        <w:t>Section</w:t>
      </w:r>
      <w:r w:rsidRPr="00971E73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1.6 – Precise Definition of</w:t>
      </w:r>
      <w:r w:rsidRPr="00971E73">
        <w:rPr>
          <w:b/>
          <w:color w:val="0000CC"/>
          <w:sz w:val="32"/>
          <w:szCs w:val="36"/>
        </w:rPr>
        <w:t xml:space="preserve"> Limit</w:t>
      </w:r>
      <w:r>
        <w:rPr>
          <w:b/>
          <w:color w:val="0000CC"/>
          <w:sz w:val="32"/>
          <w:szCs w:val="36"/>
        </w:rPr>
        <w:t>s</w:t>
      </w:r>
    </w:p>
    <w:p w14:paraId="5E559538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44A79A3" w14:textId="51C6804D" w:rsidR="00BA7765" w:rsidRDefault="00BA7765" w:rsidP="00BA7765">
      <w:r>
        <w:t>Sketch the interval (</w:t>
      </w:r>
      <w:r w:rsidRPr="00A175B7">
        <w:rPr>
          <w:i/>
        </w:rPr>
        <w:t>a, b</w:t>
      </w:r>
      <w:r>
        <w:t xml:space="preserve">) on the </w:t>
      </w:r>
      <w:r w:rsidRPr="00A175B7">
        <w:rPr>
          <w:i/>
          <w:sz w:val="26"/>
          <w:szCs w:val="26"/>
        </w:rPr>
        <w:t>x</w:t>
      </w:r>
      <w:r>
        <w:t xml:space="preserve">-axis with the point </w:t>
      </w:r>
      <w:bookmarkStart w:id="0" w:name="MTBlankEqn"/>
      <w:r w:rsidR="00C06D96" w:rsidRPr="00C06D96">
        <w:rPr>
          <w:position w:val="-18"/>
        </w:rPr>
        <w:object w:dxaOrig="320" w:dyaOrig="420" w14:anchorId="0305DD79">
          <v:shape id="_x0000_i1025" type="#_x0000_t75" style="width:15.75pt;height:21pt" o:ole="">
            <v:imagedata r:id="rId8" o:title=""/>
          </v:shape>
          <o:OLEObject Type="Embed" ProgID="Equation.DSMT4" ShapeID="_x0000_i1025" DrawAspect="Content" ObjectID="_1579074663" r:id="rId9"/>
        </w:object>
      </w:r>
      <w:bookmarkEnd w:id="0"/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A175B7">
        <w:rPr>
          <w:i/>
          <w:sz w:val="26"/>
          <w:szCs w:val="26"/>
        </w:rPr>
        <w:t>x</w:t>
      </w:r>
      <w:r>
        <w:t xml:space="preserve">, </w:t>
      </w:r>
      <w:r w:rsidR="00C06D96" w:rsidRPr="00C06D96">
        <w:rPr>
          <w:position w:val="-20"/>
        </w:rPr>
        <w:object w:dxaOrig="3100" w:dyaOrig="520" w14:anchorId="3120A3AE">
          <v:shape id="_x0000_i1026" type="#_x0000_t75" style="width:155.25pt;height:26.25pt" o:ole="">
            <v:imagedata r:id="rId10" o:title=""/>
          </v:shape>
          <o:OLEObject Type="Embed" ProgID="Equation.DSMT4" ShapeID="_x0000_i1026" DrawAspect="Content" ObjectID="_1579074664" r:id="rId11"/>
        </w:object>
      </w:r>
      <w:r>
        <w:t xml:space="preserve">for </w:t>
      </w:r>
      <w:r w:rsidR="00C06D96" w:rsidRPr="00C06D96">
        <w:rPr>
          <w:position w:val="-18"/>
        </w:rPr>
        <w:object w:dxaOrig="2220" w:dyaOrig="420" w14:anchorId="407FEE98">
          <v:shape id="_x0000_i1027" type="#_x0000_t75" style="width:111pt;height:21pt" o:ole="">
            <v:imagedata r:id="rId12" o:title=""/>
          </v:shape>
          <o:OLEObject Type="Embed" ProgID="Equation.DSMT4" ShapeID="_x0000_i1027" DrawAspect="Content" ObjectID="_1579074665" r:id="rId13"/>
        </w:object>
      </w:r>
    </w:p>
    <w:p w14:paraId="08291219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2AA7FF2F" w14:textId="0860B143" w:rsidR="00BA7765" w:rsidRDefault="00C06D96" w:rsidP="00BA7765">
      <w:pPr>
        <w:ind w:left="540"/>
      </w:pPr>
      <w:r w:rsidRPr="00C06D96">
        <w:rPr>
          <w:position w:val="-14"/>
        </w:rPr>
        <w:object w:dxaOrig="3080" w:dyaOrig="400" w14:anchorId="1C31D4B4">
          <v:shape id="_x0000_i1028" type="#_x0000_t75" style="width:153.75pt;height:20.25pt" o:ole="">
            <v:imagedata r:id="rId14" o:title=""/>
          </v:shape>
          <o:OLEObject Type="Embed" ProgID="Equation.DSMT4" ShapeID="_x0000_i1028" DrawAspect="Content" ObjectID="_1579074666" r:id="rId15"/>
        </w:object>
      </w:r>
    </w:p>
    <w:p w14:paraId="09F56719" w14:textId="3DAB87F9" w:rsidR="00BA7765" w:rsidRDefault="00BA7765" w:rsidP="00BA7765">
      <w:pPr>
        <w:tabs>
          <w:tab w:val="left" w:pos="2160"/>
        </w:tabs>
        <w:spacing w:after="240"/>
        <w:ind w:left="540"/>
      </w:pPr>
      <w:r>
        <w:tab/>
      </w:r>
      <w:r w:rsidR="00C06D96" w:rsidRPr="00C06D96">
        <w:rPr>
          <w:position w:val="-6"/>
        </w:rPr>
        <w:object w:dxaOrig="1820" w:dyaOrig="279" w14:anchorId="6912F5A3">
          <v:shape id="_x0000_i1029" type="#_x0000_t75" style="width:90.75pt;height:14.25pt" o:ole="">
            <v:imagedata r:id="rId16" o:title=""/>
          </v:shape>
          <o:OLEObject Type="Embed" ProgID="Equation.DSMT4" ShapeID="_x0000_i1029" DrawAspect="Content" ObjectID="_1579074667" r:id="rId17"/>
        </w:object>
      </w:r>
    </w:p>
    <w:p w14:paraId="2680E654" w14:textId="272AA2C0" w:rsidR="00BA7765" w:rsidRDefault="00C06D96" w:rsidP="00BA7765">
      <w:pPr>
        <w:spacing w:after="120"/>
        <w:ind w:left="540"/>
      </w:pPr>
      <w:r w:rsidRPr="00C06D96">
        <w:rPr>
          <w:position w:val="-10"/>
        </w:rPr>
        <w:object w:dxaOrig="2100" w:dyaOrig="340" w14:anchorId="092BA7B1">
          <v:shape id="_x0000_i1030" type="#_x0000_t75" style="width:105pt;height:17.25pt" o:ole="">
            <v:imagedata r:id="rId18" o:title=""/>
          </v:shape>
          <o:OLEObject Type="Embed" ProgID="Equation.DSMT4" ShapeID="_x0000_i1030" DrawAspect="Content" ObjectID="_1579074668" r:id="rId19"/>
        </w:object>
      </w:r>
    </w:p>
    <w:p w14:paraId="3A10D97E" w14:textId="3CF04E4B" w:rsidR="00BA7765" w:rsidRDefault="00C06D96" w:rsidP="00BA7765">
      <w:pPr>
        <w:ind w:left="540"/>
      </w:pPr>
      <w:r w:rsidRPr="00C06D96">
        <w:rPr>
          <w:position w:val="-10"/>
        </w:rPr>
        <w:object w:dxaOrig="2020" w:dyaOrig="340" w14:anchorId="44EC4D87">
          <v:shape id="_x0000_i1031" type="#_x0000_t75" style="width:101.25pt;height:17.25pt" o:ole="">
            <v:imagedata r:id="rId20" o:title=""/>
          </v:shape>
          <o:OLEObject Type="Embed" ProgID="Equation.DSMT4" ShapeID="_x0000_i1031" DrawAspect="Content" ObjectID="_1579074669" r:id="rId21"/>
        </w:object>
      </w:r>
    </w:p>
    <w:p w14:paraId="69F85E06" w14:textId="5E30D263" w:rsidR="00621A61" w:rsidRDefault="00621A61" w:rsidP="00621A61">
      <w:pPr>
        <w:ind w:left="540"/>
        <w:jc w:val="center"/>
      </w:pPr>
      <w:r>
        <w:rPr>
          <w:noProof/>
        </w:rPr>
        <w:drawing>
          <wp:inline distT="0" distB="0" distL="0" distR="0" wp14:anchorId="1203F8C2" wp14:editId="0F621248">
            <wp:extent cx="2511211" cy="219456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121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47A5C" w14:textId="77777777" w:rsidR="00BA7765" w:rsidRDefault="00BA7765" w:rsidP="00BA7765"/>
    <w:p w14:paraId="1686EF1F" w14:textId="77777777" w:rsidR="00BA7765" w:rsidRDefault="00BA7765" w:rsidP="00BA7765">
      <w:pPr>
        <w:spacing w:after="120"/>
      </w:pPr>
    </w:p>
    <w:p w14:paraId="5190279E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224CAA72" w14:textId="7DBFD50A" w:rsidR="00BA7765" w:rsidRDefault="00BA7765" w:rsidP="00BA7765">
      <w:r>
        <w:t>Sketch the interval (</w:t>
      </w:r>
      <w:r w:rsidRPr="00A175B7">
        <w:rPr>
          <w:i/>
        </w:rPr>
        <w:t>a, b</w:t>
      </w:r>
      <w:r>
        <w:t xml:space="preserve">) on the </w:t>
      </w:r>
      <w:r w:rsidRPr="00A175B7">
        <w:rPr>
          <w:i/>
          <w:sz w:val="26"/>
          <w:szCs w:val="26"/>
        </w:rPr>
        <w:t>x</w:t>
      </w:r>
      <w:r>
        <w:t xml:space="preserve">-axis with the point </w:t>
      </w:r>
      <w:r w:rsidR="00C06D96" w:rsidRPr="00C06D96">
        <w:rPr>
          <w:position w:val="-18"/>
        </w:rPr>
        <w:object w:dxaOrig="320" w:dyaOrig="420" w14:anchorId="5575636F">
          <v:shape id="_x0000_i1032" type="#_x0000_t75" style="width:15.75pt;height:21pt" o:ole="">
            <v:imagedata r:id="rId23" o:title=""/>
          </v:shape>
          <o:OLEObject Type="Embed" ProgID="Equation.DSMT4" ShapeID="_x0000_i1032" DrawAspect="Content" ObjectID="_1579074670" r:id="rId24"/>
        </w:object>
      </w:r>
      <w:r>
        <w:t xml:space="preserve">inside. Then find a value of </w:t>
      </w:r>
      <w:r>
        <w:sym w:font="Symbol" w:char="F064"/>
      </w:r>
      <w:r>
        <w:t xml:space="preserve">  &gt; 0 such that for all </w:t>
      </w:r>
      <w:r w:rsidRPr="00A175B7">
        <w:rPr>
          <w:i/>
          <w:sz w:val="26"/>
          <w:szCs w:val="26"/>
        </w:rPr>
        <w:t>x</w:t>
      </w:r>
      <w:r>
        <w:t xml:space="preserve">, </w:t>
      </w:r>
      <w:r w:rsidR="00C06D96" w:rsidRPr="00C06D96">
        <w:rPr>
          <w:position w:val="-20"/>
        </w:rPr>
        <w:object w:dxaOrig="3100" w:dyaOrig="520" w14:anchorId="70B7571C">
          <v:shape id="_x0000_i1033" type="#_x0000_t75" style="width:155.25pt;height:26.25pt" o:ole="">
            <v:imagedata r:id="rId25" o:title=""/>
          </v:shape>
          <o:OLEObject Type="Embed" ProgID="Equation.DSMT4" ShapeID="_x0000_i1033" DrawAspect="Content" ObjectID="_1579074671" r:id="rId26"/>
        </w:object>
      </w:r>
      <w:r>
        <w:t xml:space="preserve"> for </w:t>
      </w:r>
      <w:r w:rsidR="00C06D96" w:rsidRPr="00C06D96">
        <w:rPr>
          <w:position w:val="-20"/>
        </w:rPr>
        <w:object w:dxaOrig="2980" w:dyaOrig="520" w14:anchorId="25360561">
          <v:shape id="_x0000_i1034" type="#_x0000_t75" style="width:149.25pt;height:26.25pt" o:ole="">
            <v:imagedata r:id="rId27" o:title=""/>
          </v:shape>
          <o:OLEObject Type="Embed" ProgID="Equation.DSMT4" ShapeID="_x0000_i1034" DrawAspect="Content" ObjectID="_1579074672" r:id="rId28"/>
        </w:object>
      </w:r>
    </w:p>
    <w:p w14:paraId="7233AD47" w14:textId="7E09713E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5024342D" w14:textId="55F984CA" w:rsidR="00257188" w:rsidRDefault="00257188" w:rsidP="00257188">
      <w:pPr>
        <w:ind w:left="540"/>
      </w:pPr>
      <w:r>
        <w:rPr>
          <w:noProof/>
        </w:rPr>
        <w:drawing>
          <wp:anchor distT="0" distB="0" distL="114300" distR="114300" simplePos="0" relativeHeight="251668992" behindDoc="1" locked="0" layoutInCell="1" allowOverlap="1" wp14:anchorId="13861D28" wp14:editId="1385C885">
            <wp:simplePos x="0" y="0"/>
            <wp:positionH relativeFrom="column">
              <wp:posOffset>3357668</wp:posOffset>
            </wp:positionH>
            <wp:positionV relativeFrom="paragraph">
              <wp:posOffset>129752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6D96">
        <w:rPr>
          <w:position w:val="-22"/>
        </w:rPr>
        <w:object w:dxaOrig="1060" w:dyaOrig="560" w14:anchorId="2DFEB258">
          <v:shape id="_x0000_i1035" type="#_x0000_t75" style="width:53.25pt;height:27.75pt" o:ole="">
            <v:imagedata r:id="rId30" o:title=""/>
          </v:shape>
          <o:OLEObject Type="Embed" ProgID="Equation.DSMT4" ShapeID="_x0000_i1035" DrawAspect="Content" ObjectID="_1579074673" r:id="rId31"/>
        </w:object>
      </w:r>
    </w:p>
    <w:p w14:paraId="438B8324" w14:textId="733F1445" w:rsidR="00BA7765" w:rsidRDefault="00257188" w:rsidP="00257188">
      <w:pPr>
        <w:ind w:left="540"/>
      </w:pPr>
      <w:r w:rsidRPr="00257188">
        <w:rPr>
          <w:position w:val="-20"/>
        </w:rPr>
        <w:object w:dxaOrig="1520" w:dyaOrig="520" w14:anchorId="27B0970D">
          <v:shape id="_x0000_i1036" type="#_x0000_t75" style="width:75.75pt;height:26.25pt" o:ole="">
            <v:imagedata r:id="rId32" o:title=""/>
          </v:shape>
          <o:OLEObject Type="Embed" ProgID="Equation.DSMT4" ShapeID="_x0000_i1036" DrawAspect="Content" ObjectID="_1579074674" r:id="rId33"/>
        </w:object>
      </w:r>
    </w:p>
    <w:p w14:paraId="5A32C9C7" w14:textId="2EED59A8" w:rsidR="00BA7765" w:rsidRDefault="00C06D96" w:rsidP="00257188">
      <w:pPr>
        <w:spacing w:after="120" w:line="360" w:lineRule="auto"/>
        <w:ind w:left="540"/>
      </w:pPr>
      <w:r w:rsidRPr="00C06D96">
        <w:rPr>
          <w:position w:val="-20"/>
        </w:rPr>
        <w:object w:dxaOrig="1900" w:dyaOrig="520" w14:anchorId="32B7DB7C">
          <v:shape id="_x0000_i1037" type="#_x0000_t75" style="width:95.25pt;height:26.25pt" o:ole="">
            <v:imagedata r:id="rId34" o:title=""/>
          </v:shape>
          <o:OLEObject Type="Embed" ProgID="Equation.DSMT4" ShapeID="_x0000_i1037" DrawAspect="Content" ObjectID="_1579074675" r:id="rId35"/>
        </w:object>
      </w:r>
    </w:p>
    <w:p w14:paraId="6973BEFE" w14:textId="00F16422" w:rsidR="00BA7765" w:rsidRDefault="00C06D96" w:rsidP="00257188">
      <w:pPr>
        <w:spacing w:line="360" w:lineRule="auto"/>
        <w:ind w:left="540"/>
      </w:pPr>
      <w:r w:rsidRPr="00C06D96">
        <w:rPr>
          <w:position w:val="-20"/>
        </w:rPr>
        <w:object w:dxaOrig="3360" w:dyaOrig="520" w14:anchorId="1759F81D">
          <v:shape id="_x0000_i1038" type="#_x0000_t75" style="width:168pt;height:26.25pt" o:ole="">
            <v:imagedata r:id="rId36" o:title=""/>
          </v:shape>
          <o:OLEObject Type="Embed" ProgID="Equation.DSMT4" ShapeID="_x0000_i1038" DrawAspect="Content" ObjectID="_1579074676" r:id="rId37"/>
        </w:object>
      </w:r>
    </w:p>
    <w:p w14:paraId="1872FF1A" w14:textId="60B6B7C5" w:rsidR="00BA7765" w:rsidRDefault="00C06D96" w:rsidP="00BA7765">
      <w:pPr>
        <w:ind w:left="540"/>
      </w:pPr>
      <w:r w:rsidRPr="00C06D96">
        <w:rPr>
          <w:position w:val="-20"/>
        </w:rPr>
        <w:object w:dxaOrig="3320" w:dyaOrig="520" w14:anchorId="276E4B89">
          <v:shape id="_x0000_i1039" type="#_x0000_t75" style="width:165.75pt;height:26.25pt" o:ole="">
            <v:imagedata r:id="rId38" o:title=""/>
          </v:shape>
          <o:OLEObject Type="Embed" ProgID="Equation.DSMT4" ShapeID="_x0000_i1039" DrawAspect="Content" ObjectID="_1579074677" r:id="rId39"/>
        </w:object>
      </w:r>
    </w:p>
    <w:p w14:paraId="0EB14058" w14:textId="6FC4CEBB" w:rsidR="00257188" w:rsidRPr="00257188" w:rsidRDefault="00257188" w:rsidP="00257188">
      <w:pPr>
        <w:rPr>
          <w:sz w:val="10"/>
        </w:rPr>
      </w:pPr>
      <w:r w:rsidRPr="00257188">
        <w:rPr>
          <w:sz w:val="10"/>
        </w:rPr>
        <w:lastRenderedPageBreak/>
        <w:br w:type="page"/>
      </w:r>
    </w:p>
    <w:p w14:paraId="73883CB8" w14:textId="391B5F04" w:rsidR="00BA7765" w:rsidRPr="003B3D54" w:rsidRDefault="00BA7765" w:rsidP="009411F3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08B3D138" w14:textId="12B1F57F" w:rsidR="00BA7765" w:rsidRDefault="00BA7765" w:rsidP="009411F3">
      <w:pPr>
        <w:spacing w:line="360" w:lineRule="auto"/>
      </w:pPr>
      <w:r>
        <w:t xml:space="preserve">Use the graph to find a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="009411F3">
        <w:rPr>
          <w:position w:val="-20"/>
        </w:rPr>
        <w:tab/>
      </w:r>
      <w:r w:rsidR="00C06D96" w:rsidRPr="00C06D96">
        <w:rPr>
          <w:position w:val="-20"/>
        </w:rPr>
        <w:object w:dxaOrig="3560" w:dyaOrig="520" w14:anchorId="765F1DAD">
          <v:shape id="_x0000_i1040" type="#_x0000_t75" style="width:177.75pt;height:26.25pt" o:ole="">
            <v:imagedata r:id="rId40" o:title=""/>
          </v:shape>
          <o:OLEObject Type="Embed" ProgID="Equation.DSMT4" ShapeID="_x0000_i1040" DrawAspect="Content" ObjectID="_1579074678" r:id="rId41"/>
        </w:object>
      </w:r>
    </w:p>
    <w:p w14:paraId="756E09D6" w14:textId="5FCDB323" w:rsidR="00BA7765" w:rsidRPr="009411F3" w:rsidRDefault="009411F3" w:rsidP="009411F3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2DDE0CF7" wp14:editId="11B84A14">
            <wp:simplePos x="0" y="0"/>
            <wp:positionH relativeFrom="column">
              <wp:posOffset>3792220</wp:posOffset>
            </wp:positionH>
            <wp:positionV relativeFrom="paragraph">
              <wp:posOffset>62865</wp:posOffset>
            </wp:positionV>
            <wp:extent cx="1906270" cy="256032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6270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7765" w:rsidRPr="009411F3">
        <w:rPr>
          <w:rFonts w:eastAsia="Calibri"/>
          <w:b/>
          <w:i/>
          <w:color w:val="FF0000"/>
          <w:u w:val="single"/>
        </w:rPr>
        <w:t>Solution</w:t>
      </w:r>
    </w:p>
    <w:p w14:paraId="197C554C" w14:textId="0D55C94A" w:rsidR="00BA7765" w:rsidRDefault="00BA7765" w:rsidP="009411F3">
      <w:pPr>
        <w:spacing w:line="360" w:lineRule="auto"/>
        <w:ind w:left="360"/>
        <w:rPr>
          <w:position w:val="-14"/>
        </w:rPr>
      </w:pPr>
      <w:r w:rsidRPr="009411F3">
        <w:rPr>
          <w:b/>
          <w:i/>
          <w:color w:val="632423" w:themeColor="accent2" w:themeShade="80"/>
        </w:rPr>
        <w:t>Given</w:t>
      </w:r>
      <w:r w:rsidRPr="00464545">
        <w:t>:</w:t>
      </w:r>
      <w:r>
        <w:rPr>
          <w:position w:val="-20"/>
        </w:rPr>
        <w:t xml:space="preserve"> </w:t>
      </w:r>
      <w:r>
        <w:rPr>
          <w:position w:val="-20"/>
        </w:rPr>
        <w:tab/>
      </w:r>
      <w:r w:rsidR="00C06D96" w:rsidRPr="00C06D96">
        <w:rPr>
          <w:position w:val="-18"/>
        </w:rPr>
        <w:object w:dxaOrig="3019" w:dyaOrig="420" w14:anchorId="7385D936">
          <v:shape id="_x0000_i1041" type="#_x0000_t75" style="width:150.75pt;height:21pt" o:ole="">
            <v:imagedata r:id="rId43" o:title=""/>
          </v:shape>
          <o:OLEObject Type="Embed" ProgID="Equation.DSMT4" ShapeID="_x0000_i1041" DrawAspect="Content" ObjectID="_1579074679" r:id="rId44"/>
        </w:object>
      </w:r>
    </w:p>
    <w:p w14:paraId="6553FBF0" w14:textId="47814F9D" w:rsidR="009411F3" w:rsidRDefault="009411F3" w:rsidP="009411F3">
      <w:pPr>
        <w:ind w:left="360"/>
      </w:pPr>
      <w:r w:rsidRPr="00C06D96">
        <w:rPr>
          <w:position w:val="-14"/>
        </w:rPr>
        <w:object w:dxaOrig="999" w:dyaOrig="400" w14:anchorId="62B1C3FF">
          <v:shape id="_x0000_i1042" type="#_x0000_t75" style="width:50.25pt;height:20.25pt" o:ole="">
            <v:imagedata r:id="rId45" o:title=""/>
          </v:shape>
          <o:OLEObject Type="Embed" ProgID="Equation.DSMT4" ShapeID="_x0000_i1042" DrawAspect="Content" ObjectID="_1579074680" r:id="rId46"/>
        </w:object>
      </w:r>
    </w:p>
    <w:p w14:paraId="51E11681" w14:textId="5B1C17E6" w:rsidR="00BA7765" w:rsidRDefault="009411F3" w:rsidP="009411F3">
      <w:pPr>
        <w:ind w:left="360"/>
      </w:pPr>
      <w:r w:rsidRPr="009411F3">
        <w:rPr>
          <w:position w:val="-6"/>
        </w:rPr>
        <w:object w:dxaOrig="1460" w:dyaOrig="279" w14:anchorId="16A79633">
          <v:shape id="_x0000_i1043" type="#_x0000_t75" style="width:72.75pt;height:14.25pt" o:ole="">
            <v:imagedata r:id="rId47" o:title=""/>
          </v:shape>
          <o:OLEObject Type="Embed" ProgID="Equation.DSMT4" ShapeID="_x0000_i1043" DrawAspect="Content" ObjectID="_1579074681" r:id="rId48"/>
        </w:object>
      </w:r>
    </w:p>
    <w:p w14:paraId="43294128" w14:textId="4E827650" w:rsidR="00BA7765" w:rsidRDefault="00C06D96" w:rsidP="009411F3">
      <w:pPr>
        <w:spacing w:after="240"/>
        <w:ind w:left="360"/>
      </w:pPr>
      <w:r w:rsidRPr="00C06D96">
        <w:rPr>
          <w:position w:val="-6"/>
        </w:rPr>
        <w:object w:dxaOrig="1800" w:dyaOrig="279" w14:anchorId="229C36FB">
          <v:shape id="_x0000_i1044" type="#_x0000_t75" style="width:90pt;height:14.25pt" o:ole="">
            <v:imagedata r:id="rId49" o:title=""/>
          </v:shape>
          <o:OLEObject Type="Embed" ProgID="Equation.DSMT4" ShapeID="_x0000_i1044" DrawAspect="Content" ObjectID="_1579074682" r:id="rId50"/>
        </w:object>
      </w:r>
    </w:p>
    <w:p w14:paraId="20B583C2" w14:textId="2CEF12FC" w:rsidR="00BA7765" w:rsidRDefault="009411F3" w:rsidP="009411F3">
      <w:pPr>
        <w:spacing w:after="120"/>
        <w:ind w:left="360"/>
      </w:pPr>
      <w:r w:rsidRPr="009411F3">
        <w:rPr>
          <w:position w:val="-6"/>
        </w:rPr>
        <w:object w:dxaOrig="1359" w:dyaOrig="279" w14:anchorId="4DF1E5E6">
          <v:shape id="_x0000_i1045" type="#_x0000_t75" style="width:68.25pt;height:14.25pt" o:ole="">
            <v:imagedata r:id="rId51" o:title=""/>
          </v:shape>
          <o:OLEObject Type="Embed" ProgID="Equation.DSMT4" ShapeID="_x0000_i1045" DrawAspect="Content" ObjectID="_1579074683" r:id="rId52"/>
        </w:object>
      </w:r>
    </w:p>
    <w:p w14:paraId="6AB81D7E" w14:textId="0CE1EC9C" w:rsidR="009411F3" w:rsidRDefault="009411F3" w:rsidP="009411F3">
      <w:pPr>
        <w:spacing w:after="120" w:line="360" w:lineRule="auto"/>
        <w:ind w:left="720"/>
      </w:pPr>
      <w:r w:rsidRPr="009411F3">
        <w:rPr>
          <w:position w:val="-10"/>
        </w:rPr>
        <w:object w:dxaOrig="2100" w:dyaOrig="340" w14:anchorId="710AD444">
          <v:shape id="_x0000_i1046" type="#_x0000_t75" style="width:105pt;height:17.25pt" o:ole="">
            <v:imagedata r:id="rId53" o:title=""/>
          </v:shape>
          <o:OLEObject Type="Embed" ProgID="Equation.DSMT4" ShapeID="_x0000_i1046" DrawAspect="Content" ObjectID="_1579074684" r:id="rId54"/>
        </w:object>
      </w:r>
      <w:r>
        <w:t xml:space="preserve"> </w:t>
      </w:r>
    </w:p>
    <w:p w14:paraId="6E8C765A" w14:textId="39666C8C" w:rsidR="00BA7765" w:rsidRDefault="009411F3" w:rsidP="009411F3">
      <w:pPr>
        <w:spacing w:line="360" w:lineRule="auto"/>
        <w:ind w:left="360"/>
      </w:pPr>
      <w:r w:rsidRPr="009411F3">
        <w:rPr>
          <w:position w:val="-6"/>
        </w:rPr>
        <w:object w:dxaOrig="1240" w:dyaOrig="279" w14:anchorId="655600C2">
          <v:shape id="_x0000_i1047" type="#_x0000_t75" style="width:62.25pt;height:14.25pt" o:ole="">
            <v:imagedata r:id="rId55" o:title=""/>
          </v:shape>
          <o:OLEObject Type="Embed" ProgID="Equation.DSMT4" ShapeID="_x0000_i1047" DrawAspect="Content" ObjectID="_1579074685" r:id="rId56"/>
        </w:object>
      </w:r>
    </w:p>
    <w:p w14:paraId="732F699F" w14:textId="693EF499" w:rsidR="009411F3" w:rsidRDefault="009411F3" w:rsidP="009411F3">
      <w:pPr>
        <w:ind w:left="720"/>
      </w:pPr>
      <w:r w:rsidRPr="009411F3">
        <w:rPr>
          <w:position w:val="-10"/>
        </w:rPr>
        <w:object w:dxaOrig="2120" w:dyaOrig="340" w14:anchorId="12D37164">
          <v:shape id="_x0000_i1048" type="#_x0000_t75" style="width:105.75pt;height:17.25pt" o:ole="">
            <v:imagedata r:id="rId57" o:title=""/>
          </v:shape>
          <o:OLEObject Type="Embed" ProgID="Equation.DSMT4" ShapeID="_x0000_i1048" DrawAspect="Content" ObjectID="_1579074686" r:id="rId58"/>
        </w:object>
      </w:r>
      <w:r>
        <w:t xml:space="preserve"> </w:t>
      </w:r>
    </w:p>
    <w:p w14:paraId="5141334A" w14:textId="1F84714A" w:rsidR="009411F3" w:rsidRDefault="009411F3" w:rsidP="009411F3"/>
    <w:p w14:paraId="36FADE8D" w14:textId="43207E76" w:rsidR="009411F3" w:rsidRDefault="009411F3" w:rsidP="009411F3"/>
    <w:p w14:paraId="67F3E576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2B6C0FA" w14:textId="4B1F210C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05819F6D">
          <v:shape id="_x0000_i1049" type="#_x0000_t75" style="width:15.75pt;height:21pt" o:ole="">
            <v:imagedata r:id="rId59" o:title=""/>
          </v:shape>
          <o:OLEObject Type="Embed" ProgID="Equation.DSMT4" ShapeID="_x0000_i1049" DrawAspect="Content" ObjectID="_1579074687" r:id="rId60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696D869C">
          <v:shape id="_x0000_i1050" type="#_x0000_t75" style="width:71.25pt;height:21.75pt" o:ole="">
            <v:imagedata r:id="rId61" o:title=""/>
          </v:shape>
          <o:OLEObject Type="Embed" ProgID="Equation.DSMT4" ShapeID="_x0000_i1050" DrawAspect="Content" ObjectID="_1579074688" r:id="rId6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21006DE1">
          <v:shape id="_x0000_i1051" type="#_x0000_t75" style="width:77.25pt;height:26.25pt" o:ole="">
            <v:imagedata r:id="rId63" o:title=""/>
          </v:shape>
          <o:OLEObject Type="Embed" ProgID="Equation.DSMT4" ShapeID="_x0000_i1051" DrawAspect="Content" ObjectID="_1579074689" r:id="rId64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719C6DD1">
          <v:shape id="_x0000_i1052" type="#_x0000_t75" style="width:71.25pt;height:21.75pt" o:ole="">
            <v:imagedata r:id="rId65" o:title=""/>
          </v:shape>
          <o:OLEObject Type="Embed" ProgID="Equation.DSMT4" ShapeID="_x0000_i1052" DrawAspect="Content" ObjectID="_1579074690" r:id="rId66"/>
        </w:object>
      </w:r>
      <w:r w:rsidRPr="006613F9">
        <w:t>holds</w:t>
      </w:r>
      <w:r>
        <w:t>.</w:t>
      </w:r>
    </w:p>
    <w:p w14:paraId="0815F9E3" w14:textId="1B7AE845" w:rsidR="00BA7765" w:rsidRDefault="00C06D96" w:rsidP="00BA7765">
      <w:pPr>
        <w:ind w:left="720"/>
      </w:pPr>
      <w:r w:rsidRPr="00C06D96">
        <w:rPr>
          <w:position w:val="-18"/>
        </w:rPr>
        <w:object w:dxaOrig="4060" w:dyaOrig="440" w14:anchorId="0A74FCEF">
          <v:shape id="_x0000_i1053" type="#_x0000_t75" style="width:203.25pt;height:21.75pt" o:ole="">
            <v:imagedata r:id="rId67" o:title=""/>
          </v:shape>
          <o:OLEObject Type="Embed" ProgID="Equation.DSMT4" ShapeID="_x0000_i1053" DrawAspect="Content" ObjectID="_1579074691" r:id="rId68"/>
        </w:object>
      </w:r>
    </w:p>
    <w:p w14:paraId="4E201C62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40EDA7CE" w14:textId="0ADF8616" w:rsidR="00BA7765" w:rsidRDefault="00194A8E" w:rsidP="00B30581">
      <w:pPr>
        <w:ind w:left="360"/>
      </w:pPr>
      <w:r w:rsidRPr="00C06D96">
        <w:rPr>
          <w:position w:val="-16"/>
        </w:rPr>
        <w:object w:dxaOrig="1620" w:dyaOrig="440" w14:anchorId="256931D9">
          <v:shape id="_x0000_i1054" type="#_x0000_t75" style="width:81pt;height:21.75pt" o:ole="">
            <v:imagedata r:id="rId69" o:title=""/>
          </v:shape>
          <o:OLEObject Type="Embed" ProgID="Equation.DSMT4" ShapeID="_x0000_i1054" DrawAspect="Content" ObjectID="_1579074692" r:id="rId70"/>
        </w:object>
      </w:r>
    </w:p>
    <w:p w14:paraId="2F7414ED" w14:textId="5D94D657" w:rsidR="00194A8E" w:rsidRDefault="00194A8E" w:rsidP="00B30581">
      <w:pPr>
        <w:ind w:left="720"/>
      </w:pPr>
      <w:r w:rsidRPr="00194A8E">
        <w:rPr>
          <w:position w:val="-14"/>
        </w:rPr>
        <w:object w:dxaOrig="1140" w:dyaOrig="400" w14:anchorId="23A73596">
          <v:shape id="_x0000_i1055" type="#_x0000_t75" style="width:57pt;height:20.25pt" o:ole="">
            <v:imagedata r:id="rId71" o:title=""/>
          </v:shape>
          <o:OLEObject Type="Embed" ProgID="Equation.DSMT4" ShapeID="_x0000_i1055" DrawAspect="Content" ObjectID="_1579074693" r:id="rId72"/>
        </w:object>
      </w:r>
      <w:r>
        <w:t xml:space="preserve"> </w:t>
      </w:r>
    </w:p>
    <w:p w14:paraId="784B5942" w14:textId="5CBBE604" w:rsidR="00BA7765" w:rsidRDefault="00C06D96" w:rsidP="00B30581">
      <w:pPr>
        <w:ind w:left="720"/>
      </w:pPr>
      <w:r w:rsidRPr="00C06D96">
        <w:rPr>
          <w:position w:val="-6"/>
        </w:rPr>
        <w:object w:dxaOrig="1719" w:dyaOrig="279" w14:anchorId="4ECBF774">
          <v:shape id="_x0000_i1056" type="#_x0000_t75" style="width:86.25pt;height:14.25pt" o:ole="">
            <v:imagedata r:id="rId73" o:title=""/>
          </v:shape>
          <o:OLEObject Type="Embed" ProgID="Equation.DSMT4" ShapeID="_x0000_i1056" DrawAspect="Content" ObjectID="_1579074694" r:id="rId74"/>
        </w:object>
      </w:r>
    </w:p>
    <w:p w14:paraId="7DAC277E" w14:textId="6E9C8FA3" w:rsidR="00BA7765" w:rsidRDefault="00C06D96" w:rsidP="00B30581">
      <w:pPr>
        <w:ind w:left="720"/>
      </w:pPr>
      <w:r w:rsidRPr="00C06D96">
        <w:rPr>
          <w:position w:val="-6"/>
        </w:rPr>
        <w:object w:dxaOrig="2799" w:dyaOrig="279" w14:anchorId="59660BEF">
          <v:shape id="_x0000_i1057" type="#_x0000_t75" style="width:140.25pt;height:14.25pt" o:ole="">
            <v:imagedata r:id="rId75" o:title=""/>
          </v:shape>
          <o:OLEObject Type="Embed" ProgID="Equation.DSMT4" ShapeID="_x0000_i1057" DrawAspect="Content" ObjectID="_1579074695" r:id="rId76"/>
        </w:object>
      </w:r>
    </w:p>
    <w:p w14:paraId="507409FA" w14:textId="3AA4F528" w:rsidR="00BA7765" w:rsidRDefault="00C06D96" w:rsidP="00B30581">
      <w:pPr>
        <w:spacing w:line="360" w:lineRule="auto"/>
        <w:ind w:left="720"/>
      </w:pPr>
      <w:r w:rsidRPr="00C06D96">
        <w:rPr>
          <w:position w:val="-6"/>
        </w:rPr>
        <w:object w:dxaOrig="1520" w:dyaOrig="279" w14:anchorId="14AE77AF">
          <v:shape id="_x0000_i1058" type="#_x0000_t75" style="width:75.75pt;height:14.25pt" o:ole="">
            <v:imagedata r:id="rId77" o:title=""/>
          </v:shape>
          <o:OLEObject Type="Embed" ProgID="Equation.DSMT4" ShapeID="_x0000_i1058" DrawAspect="Content" ObjectID="_1579074696" r:id="rId78"/>
        </w:object>
      </w:r>
    </w:p>
    <w:p w14:paraId="0EAFA9BE" w14:textId="48F0F7D9" w:rsidR="00BA7765" w:rsidRDefault="00B30581" w:rsidP="00B30581">
      <w:pPr>
        <w:ind w:left="360"/>
      </w:pPr>
      <w:r w:rsidRPr="00C06D96">
        <w:rPr>
          <w:position w:val="-14"/>
        </w:rPr>
        <w:object w:dxaOrig="1020" w:dyaOrig="400" w14:anchorId="0C11BEB6">
          <v:shape id="_x0000_i1059" type="#_x0000_t75" style="width:51pt;height:20.25pt" o:ole="">
            <v:imagedata r:id="rId79" o:title=""/>
          </v:shape>
          <o:OLEObject Type="Embed" ProgID="Equation.DSMT4" ShapeID="_x0000_i1059" DrawAspect="Content" ObjectID="_1579074697" r:id="rId80"/>
        </w:object>
      </w:r>
    </w:p>
    <w:p w14:paraId="19AD98E7" w14:textId="1EFAD9DA" w:rsidR="00B30581" w:rsidRDefault="00B30581" w:rsidP="00B30581">
      <w:pPr>
        <w:ind w:left="720"/>
      </w:pPr>
      <w:r w:rsidRPr="00B30581">
        <w:rPr>
          <w:position w:val="-6"/>
        </w:rPr>
        <w:object w:dxaOrig="1480" w:dyaOrig="279" w14:anchorId="3E052668">
          <v:shape id="_x0000_i1060" type="#_x0000_t75" style="width:74.25pt;height:14.25pt" o:ole="">
            <v:imagedata r:id="rId81" o:title=""/>
          </v:shape>
          <o:OLEObject Type="Embed" ProgID="Equation.DSMT4" ShapeID="_x0000_i1060" DrawAspect="Content" ObjectID="_1579074698" r:id="rId82"/>
        </w:object>
      </w:r>
    </w:p>
    <w:p w14:paraId="040FA369" w14:textId="70247480" w:rsidR="00BA7765" w:rsidRDefault="00C06D96" w:rsidP="00B30581">
      <w:pPr>
        <w:spacing w:after="120" w:line="360" w:lineRule="auto"/>
        <w:ind w:left="720"/>
        <w:rPr>
          <w:position w:val="-6"/>
        </w:rPr>
      </w:pPr>
      <w:r w:rsidRPr="00C06D96">
        <w:rPr>
          <w:position w:val="-6"/>
        </w:rPr>
        <w:object w:dxaOrig="1840" w:dyaOrig="279" w14:anchorId="38E5F90D">
          <v:shape id="_x0000_i1061" type="#_x0000_t75" style="width:92.25pt;height:14.25pt" o:ole="">
            <v:imagedata r:id="rId83" o:title=""/>
          </v:shape>
          <o:OLEObject Type="Embed" ProgID="Equation.DSMT4" ShapeID="_x0000_i1061" DrawAspect="Content" ObjectID="_1579074699" r:id="rId84"/>
        </w:object>
      </w:r>
    </w:p>
    <w:p w14:paraId="66FCAE43" w14:textId="03D0B3C0" w:rsidR="00BA7765" w:rsidRDefault="001A62B5" w:rsidP="001A62B5">
      <w:pPr>
        <w:spacing w:after="120"/>
        <w:ind w:left="360"/>
      </w:pPr>
      <w:r w:rsidRPr="001A62B5">
        <w:rPr>
          <w:position w:val="-6"/>
        </w:rPr>
        <w:object w:dxaOrig="1380" w:dyaOrig="279" w14:anchorId="6F1D1E34">
          <v:shape id="_x0000_i1062" type="#_x0000_t75" style="width:69pt;height:14.25pt" o:ole="">
            <v:imagedata r:id="rId85" o:title=""/>
          </v:shape>
          <o:OLEObject Type="Embed" ProgID="Equation.DSMT4" ShapeID="_x0000_i1062" DrawAspect="Content" ObjectID="_1579074700" r:id="rId86"/>
        </w:object>
      </w:r>
    </w:p>
    <w:p w14:paraId="697C5196" w14:textId="7104C5F9" w:rsidR="001A62B5" w:rsidRDefault="001A62B5" w:rsidP="001A62B5">
      <w:pPr>
        <w:spacing w:line="360" w:lineRule="auto"/>
        <w:ind w:left="720"/>
      </w:pPr>
      <w:r w:rsidRPr="001A62B5">
        <w:rPr>
          <w:position w:val="-10"/>
        </w:rPr>
        <w:object w:dxaOrig="2000" w:dyaOrig="340" w14:anchorId="7D1ACACC">
          <v:shape id="_x0000_i1063" type="#_x0000_t75" style="width:99.75pt;height:17.25pt" o:ole="">
            <v:imagedata r:id="rId87" o:title=""/>
          </v:shape>
          <o:OLEObject Type="Embed" ProgID="Equation.DSMT4" ShapeID="_x0000_i1063" DrawAspect="Content" ObjectID="_1579074701" r:id="rId88"/>
        </w:object>
      </w:r>
    </w:p>
    <w:p w14:paraId="06B6263F" w14:textId="59634850" w:rsidR="00BA7765" w:rsidRDefault="001A62B5" w:rsidP="001A62B5">
      <w:pPr>
        <w:ind w:left="360"/>
      </w:pPr>
      <w:r w:rsidRPr="001A62B5">
        <w:rPr>
          <w:position w:val="-6"/>
        </w:rPr>
        <w:object w:dxaOrig="1219" w:dyaOrig="279" w14:anchorId="6B89357F">
          <v:shape id="_x0000_i1064" type="#_x0000_t75" style="width:60.75pt;height:14.25pt" o:ole="">
            <v:imagedata r:id="rId89" o:title=""/>
          </v:shape>
          <o:OLEObject Type="Embed" ProgID="Equation.DSMT4" ShapeID="_x0000_i1064" DrawAspect="Content" ObjectID="_1579074702" r:id="rId90"/>
        </w:object>
      </w:r>
    </w:p>
    <w:p w14:paraId="2D0ADCD7" w14:textId="745640E8" w:rsidR="001A62B5" w:rsidRDefault="001A62B5" w:rsidP="001A62B5">
      <w:pPr>
        <w:spacing w:line="360" w:lineRule="auto"/>
        <w:ind w:left="720"/>
      </w:pPr>
      <w:r w:rsidRPr="001A62B5">
        <w:rPr>
          <w:position w:val="-10"/>
        </w:rPr>
        <w:object w:dxaOrig="1980" w:dyaOrig="340" w14:anchorId="25D6D809">
          <v:shape id="_x0000_i1065" type="#_x0000_t75" style="width:99pt;height:17.25pt" o:ole="">
            <v:imagedata r:id="rId91" o:title=""/>
          </v:shape>
          <o:OLEObject Type="Embed" ProgID="Equation.DSMT4" ShapeID="_x0000_i1065" DrawAspect="Content" ObjectID="_1579074703" r:id="rId92"/>
        </w:object>
      </w:r>
    </w:p>
    <w:p w14:paraId="14E5F390" w14:textId="6EAEF8C7" w:rsidR="00BA7765" w:rsidRDefault="00B30581" w:rsidP="001A62B5">
      <w:pPr>
        <w:tabs>
          <w:tab w:val="left" w:pos="2160"/>
        </w:tabs>
        <w:ind w:left="360"/>
      </w:pPr>
      <w:r w:rsidRPr="00C06D96">
        <w:rPr>
          <w:position w:val="-10"/>
        </w:rPr>
        <w:object w:dxaOrig="1260" w:dyaOrig="340" w14:anchorId="75ABCA8D">
          <v:shape id="_x0000_i1066" type="#_x0000_t75" style="width:63pt;height:17.25pt" o:ole="">
            <v:imagedata r:id="rId93" o:title=""/>
          </v:shape>
          <o:OLEObject Type="Embed" ProgID="Equation.DSMT4" ShapeID="_x0000_i1066" DrawAspect="Content" ObjectID="_1579074704" r:id="rId94"/>
        </w:object>
      </w:r>
    </w:p>
    <w:p w14:paraId="54BDA963" w14:textId="3D6C30A2" w:rsidR="00237510" w:rsidRPr="001A62B5" w:rsidRDefault="00237510" w:rsidP="001A62B5">
      <w:pPr>
        <w:rPr>
          <w:sz w:val="12"/>
        </w:rPr>
      </w:pPr>
      <w:r w:rsidRPr="001A62B5">
        <w:rPr>
          <w:sz w:val="12"/>
        </w:rPr>
        <w:br w:type="page"/>
      </w:r>
    </w:p>
    <w:p w14:paraId="5D6E80EA" w14:textId="77777777" w:rsidR="00DA0DC2" w:rsidRPr="003B3D54" w:rsidRDefault="00DA0DC2" w:rsidP="00DA0DC2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7354800C" w14:textId="77777777" w:rsidR="00DA0DC2" w:rsidRDefault="00DA0DC2" w:rsidP="00DA0DC2">
      <w:r>
        <w:t xml:space="preserve">Find an open interval about </w:t>
      </w:r>
      <w:r w:rsidRPr="00C06D96">
        <w:rPr>
          <w:position w:val="-18"/>
        </w:rPr>
        <w:object w:dxaOrig="320" w:dyaOrig="420" w14:anchorId="66E9DAA1">
          <v:shape id="_x0000_i1197" type="#_x0000_t75" style="width:15.75pt;height:21pt" o:ole="">
            <v:imagedata r:id="rId59" o:title=""/>
          </v:shape>
          <o:OLEObject Type="Embed" ProgID="Equation.DSMT4" ShapeID="_x0000_i1197" DrawAspect="Content" ObjectID="_1579074705" r:id="rId95"/>
        </w:object>
      </w:r>
      <w:r>
        <w:t xml:space="preserve"> on which the inequality </w:t>
      </w:r>
      <w:r w:rsidRPr="00C06D96">
        <w:rPr>
          <w:position w:val="-16"/>
        </w:rPr>
        <w:object w:dxaOrig="1420" w:dyaOrig="440" w14:anchorId="34753D0A">
          <v:shape id="_x0000_i1198" type="#_x0000_t75" style="width:71.25pt;height:21.75pt" o:ole="">
            <v:imagedata r:id="rId61" o:title=""/>
          </v:shape>
          <o:OLEObject Type="Embed" ProgID="Equation.DSMT4" ShapeID="_x0000_i1198" DrawAspect="Content" ObjectID="_1579074706" r:id="rId96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Pr="00C06D96">
        <w:rPr>
          <w:position w:val="-20"/>
        </w:rPr>
        <w:object w:dxaOrig="1540" w:dyaOrig="520" w14:anchorId="10B3675A">
          <v:shape id="_x0000_i1199" type="#_x0000_t75" style="width:77.25pt;height:26.25pt" o:ole="">
            <v:imagedata r:id="rId63" o:title=""/>
          </v:shape>
          <o:OLEObject Type="Embed" ProgID="Equation.DSMT4" ShapeID="_x0000_i1199" DrawAspect="Content" ObjectID="_1579074707" r:id="rId97"/>
        </w:object>
      </w:r>
      <w:r w:rsidRPr="006613F9">
        <w:t xml:space="preserve"> </w:t>
      </w:r>
      <w:r>
        <w:t xml:space="preserve">the inequality </w:t>
      </w:r>
      <w:r w:rsidRPr="00C06D96">
        <w:rPr>
          <w:position w:val="-16"/>
        </w:rPr>
        <w:object w:dxaOrig="1420" w:dyaOrig="440" w14:anchorId="4D909C72">
          <v:shape id="_x0000_i1200" type="#_x0000_t75" style="width:71.25pt;height:21.75pt" o:ole="">
            <v:imagedata r:id="rId65" o:title=""/>
          </v:shape>
          <o:OLEObject Type="Embed" ProgID="Equation.DSMT4" ShapeID="_x0000_i1200" DrawAspect="Content" ObjectID="_1579074708" r:id="rId98"/>
        </w:object>
      </w:r>
      <w:r w:rsidRPr="006613F9">
        <w:t>holds</w:t>
      </w:r>
      <w:r>
        <w:t>.</w:t>
      </w:r>
    </w:p>
    <w:p w14:paraId="0BC153E8" w14:textId="1B8D6F2B" w:rsidR="00DA0DC2" w:rsidRDefault="00307F46" w:rsidP="00DA0DC2">
      <w:pPr>
        <w:ind w:left="720"/>
      </w:pPr>
      <w:r w:rsidRPr="002C0E79">
        <w:rPr>
          <w:position w:val="-18"/>
        </w:rPr>
        <w:object w:dxaOrig="4060" w:dyaOrig="440" w14:anchorId="6786057D">
          <v:shape id="_x0000_i1201" type="#_x0000_t75" style="width:203.25pt;height:21.75pt" o:ole="">
            <v:imagedata r:id="rId99" o:title=""/>
          </v:shape>
          <o:OLEObject Type="Embed" ProgID="Equation.DSMT4" ShapeID="_x0000_i1201" DrawAspect="Content" ObjectID="_1579074709" r:id="rId100"/>
        </w:object>
      </w:r>
    </w:p>
    <w:p w14:paraId="12BCB563" w14:textId="77777777" w:rsidR="00DA0DC2" w:rsidRPr="00533DE9" w:rsidRDefault="00DA0DC2" w:rsidP="00DA0DC2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6C876317" w14:textId="77777777" w:rsidR="00DA0DC2" w:rsidRDefault="00307F46" w:rsidP="00DA0DC2">
      <w:pPr>
        <w:ind w:left="360"/>
      </w:pPr>
      <w:r w:rsidRPr="00307F46">
        <w:rPr>
          <w:position w:val="-14"/>
        </w:rPr>
        <w:object w:dxaOrig="1400" w:dyaOrig="400" w14:anchorId="736EE68F">
          <v:shape id="_x0000_i1202" type="#_x0000_t75" style="width:69.75pt;height:19.5pt" o:ole="">
            <v:imagedata r:id="rId101" o:title=""/>
          </v:shape>
          <o:OLEObject Type="Embed" ProgID="Equation.DSMT4" ShapeID="_x0000_i1202" DrawAspect="Content" ObjectID="_1579074710" r:id="rId102"/>
        </w:object>
      </w:r>
    </w:p>
    <w:p w14:paraId="20F1582D" w14:textId="77777777" w:rsidR="00DA0DC2" w:rsidRDefault="00307F46" w:rsidP="00DA0DC2">
      <w:pPr>
        <w:ind w:left="720"/>
      </w:pPr>
      <w:r w:rsidRPr="00194A8E">
        <w:rPr>
          <w:position w:val="-14"/>
        </w:rPr>
        <w:object w:dxaOrig="1120" w:dyaOrig="400" w14:anchorId="008FF6E9">
          <v:shape id="_x0000_i1203" type="#_x0000_t75" style="width:56.25pt;height:20.25pt" o:ole="">
            <v:imagedata r:id="rId103" o:title=""/>
          </v:shape>
          <o:OLEObject Type="Embed" ProgID="Equation.DSMT4" ShapeID="_x0000_i1203" DrawAspect="Content" ObjectID="_1579074711" r:id="rId104"/>
        </w:object>
      </w:r>
      <w:r w:rsidR="00DA0DC2">
        <w:t xml:space="preserve"> </w:t>
      </w:r>
    </w:p>
    <w:p w14:paraId="65D082B3" w14:textId="77777777" w:rsidR="00DA0DC2" w:rsidRDefault="00307F46" w:rsidP="00DA0DC2">
      <w:pPr>
        <w:ind w:left="720"/>
      </w:pPr>
      <w:r w:rsidRPr="00C06D96">
        <w:rPr>
          <w:position w:val="-6"/>
        </w:rPr>
        <w:object w:dxaOrig="1579" w:dyaOrig="279" w14:anchorId="2DFFFEF8">
          <v:shape id="_x0000_i1204" type="#_x0000_t75" style="width:79.5pt;height:14.25pt" o:ole="">
            <v:imagedata r:id="rId105" o:title=""/>
          </v:shape>
          <o:OLEObject Type="Embed" ProgID="Equation.DSMT4" ShapeID="_x0000_i1204" DrawAspect="Content" ObjectID="_1579074712" r:id="rId106"/>
        </w:object>
      </w:r>
    </w:p>
    <w:p w14:paraId="0B32EA64" w14:textId="77777777" w:rsidR="00DA0DC2" w:rsidRDefault="003B4A79" w:rsidP="00DA0DC2">
      <w:pPr>
        <w:ind w:left="720"/>
      </w:pPr>
      <w:r w:rsidRPr="00C06D96">
        <w:rPr>
          <w:position w:val="-6"/>
        </w:rPr>
        <w:object w:dxaOrig="2640" w:dyaOrig="279" w14:anchorId="50E53E05">
          <v:shape id="_x0000_i1208" type="#_x0000_t75" style="width:132pt;height:14.25pt" o:ole="">
            <v:imagedata r:id="rId107" o:title=""/>
          </v:shape>
          <o:OLEObject Type="Embed" ProgID="Equation.DSMT4" ShapeID="_x0000_i1208" DrawAspect="Content" ObjectID="_1579074713" r:id="rId108"/>
        </w:object>
      </w:r>
    </w:p>
    <w:p w14:paraId="78C57829" w14:textId="6CE6FCAC" w:rsidR="003B4A79" w:rsidRDefault="003B4A79" w:rsidP="00DA0DC2">
      <w:pPr>
        <w:ind w:left="720"/>
      </w:pPr>
      <w:r w:rsidRPr="00C06D96">
        <w:rPr>
          <w:position w:val="-6"/>
        </w:rPr>
        <w:object w:dxaOrig="1380" w:dyaOrig="279" w14:anchorId="4A9FBB73">
          <v:shape id="_x0000_i1209" type="#_x0000_t75" style="width:69pt;height:14.25pt" o:ole="">
            <v:imagedata r:id="rId109" o:title=""/>
          </v:shape>
          <o:OLEObject Type="Embed" ProgID="Equation.DSMT4" ShapeID="_x0000_i1209" DrawAspect="Content" ObjectID="_1579074714" r:id="rId110"/>
        </w:object>
      </w:r>
    </w:p>
    <w:p w14:paraId="747840C7" w14:textId="4AEC8D44" w:rsidR="003B4A79" w:rsidRDefault="003B4A79" w:rsidP="00DA0DC2">
      <w:pPr>
        <w:ind w:left="720"/>
      </w:pPr>
      <w:r w:rsidRPr="003B4A79">
        <w:rPr>
          <w:position w:val="-20"/>
        </w:rPr>
        <w:object w:dxaOrig="1340" w:dyaOrig="520" w14:anchorId="4459FA85">
          <v:shape id="_x0000_i1210" type="#_x0000_t75" style="width:66.75pt;height:26.25pt" o:ole="">
            <v:imagedata r:id="rId111" o:title=""/>
          </v:shape>
          <o:OLEObject Type="Embed" ProgID="Equation.DSMT4" ShapeID="_x0000_i1210" DrawAspect="Content" ObjectID="_1579074715" r:id="rId112"/>
        </w:object>
      </w:r>
    </w:p>
    <w:p w14:paraId="3B56BE3E" w14:textId="77777777" w:rsidR="00DA0DC2" w:rsidRDefault="00AA0D29" w:rsidP="00DA0DC2">
      <w:pPr>
        <w:spacing w:line="360" w:lineRule="auto"/>
        <w:ind w:left="720"/>
      </w:pPr>
      <w:r w:rsidRPr="00C06D96">
        <w:rPr>
          <w:position w:val="-6"/>
        </w:rPr>
        <w:object w:dxaOrig="1480" w:dyaOrig="279" w14:anchorId="05892790">
          <v:shape id="_x0000_i1225" type="#_x0000_t75" style="width:73.5pt;height:14.25pt" o:ole="">
            <v:imagedata r:id="rId113" o:title=""/>
          </v:shape>
          <o:OLEObject Type="Embed" ProgID="Equation.DSMT4" ShapeID="_x0000_i1225" DrawAspect="Content" ObjectID="_1579074716" r:id="rId114"/>
        </w:object>
      </w:r>
    </w:p>
    <w:p w14:paraId="09CD280B" w14:textId="77777777" w:rsidR="00DA0DC2" w:rsidRDefault="003B4A79" w:rsidP="00DA0DC2">
      <w:pPr>
        <w:ind w:left="360"/>
      </w:pPr>
      <w:r w:rsidRPr="00C06D96">
        <w:rPr>
          <w:position w:val="-14"/>
        </w:rPr>
        <w:object w:dxaOrig="999" w:dyaOrig="400" w14:anchorId="79BF8418">
          <v:shape id="_x0000_i1205" type="#_x0000_t75" style="width:50.25pt;height:20.25pt" o:ole="">
            <v:imagedata r:id="rId115" o:title=""/>
          </v:shape>
          <o:OLEObject Type="Embed" ProgID="Equation.DSMT4" ShapeID="_x0000_i1205" DrawAspect="Content" ObjectID="_1579074717" r:id="rId116"/>
        </w:object>
      </w:r>
    </w:p>
    <w:p w14:paraId="1E85E778" w14:textId="77777777" w:rsidR="00DA0DC2" w:rsidRDefault="003B4A79" w:rsidP="00DA0DC2">
      <w:pPr>
        <w:ind w:left="720"/>
      </w:pPr>
      <w:r w:rsidRPr="00B30581">
        <w:rPr>
          <w:position w:val="-6"/>
        </w:rPr>
        <w:object w:dxaOrig="1440" w:dyaOrig="279" w14:anchorId="433B832E">
          <v:shape id="_x0000_i1206" type="#_x0000_t75" style="width:1in;height:14.25pt" o:ole="">
            <v:imagedata r:id="rId117" o:title=""/>
          </v:shape>
          <o:OLEObject Type="Embed" ProgID="Equation.DSMT4" ShapeID="_x0000_i1206" DrawAspect="Content" ObjectID="_1579074718" r:id="rId118"/>
        </w:object>
      </w:r>
    </w:p>
    <w:p w14:paraId="120DA649" w14:textId="77777777" w:rsidR="00DA0DC2" w:rsidRDefault="003B4A79" w:rsidP="00DA0DC2">
      <w:pPr>
        <w:spacing w:after="120" w:line="360" w:lineRule="auto"/>
        <w:ind w:left="720"/>
        <w:rPr>
          <w:position w:val="-6"/>
        </w:rPr>
      </w:pPr>
      <w:r w:rsidRPr="00C06D96">
        <w:rPr>
          <w:position w:val="-6"/>
        </w:rPr>
        <w:object w:dxaOrig="1800" w:dyaOrig="279" w14:anchorId="5D245C4B">
          <v:shape id="_x0000_i1207" type="#_x0000_t75" style="width:90pt;height:14.25pt" o:ole="">
            <v:imagedata r:id="rId119" o:title=""/>
          </v:shape>
          <o:OLEObject Type="Embed" ProgID="Equation.DSMT4" ShapeID="_x0000_i1207" DrawAspect="Content" ObjectID="_1579074719" r:id="rId120"/>
        </w:object>
      </w:r>
    </w:p>
    <w:p w14:paraId="30B10122" w14:textId="77777777" w:rsidR="00DA0DC2" w:rsidRDefault="00EC2B30" w:rsidP="00DA0DC2">
      <w:pPr>
        <w:spacing w:after="120"/>
        <w:ind w:left="360"/>
      </w:pPr>
      <w:r w:rsidRPr="001A62B5">
        <w:rPr>
          <w:position w:val="-6"/>
        </w:rPr>
        <w:object w:dxaOrig="1340" w:dyaOrig="279" w14:anchorId="56F58841">
          <v:shape id="_x0000_i1211" type="#_x0000_t75" style="width:66.75pt;height:14.25pt" o:ole="">
            <v:imagedata r:id="rId121" o:title=""/>
          </v:shape>
          <o:OLEObject Type="Embed" ProgID="Equation.DSMT4" ShapeID="_x0000_i1211" DrawAspect="Content" ObjectID="_1579074720" r:id="rId122"/>
        </w:object>
      </w:r>
    </w:p>
    <w:p w14:paraId="11853B30" w14:textId="77777777" w:rsidR="00DA0DC2" w:rsidRDefault="00EC2B30" w:rsidP="00DA0DC2">
      <w:pPr>
        <w:spacing w:line="360" w:lineRule="auto"/>
        <w:ind w:left="720"/>
      </w:pPr>
      <w:r w:rsidRPr="001A62B5">
        <w:rPr>
          <w:position w:val="-10"/>
        </w:rPr>
        <w:object w:dxaOrig="1939" w:dyaOrig="340" w14:anchorId="24790BBE">
          <v:shape id="_x0000_i1212" type="#_x0000_t75" style="width:96.75pt;height:17.25pt" o:ole="">
            <v:imagedata r:id="rId123" o:title=""/>
          </v:shape>
          <o:OLEObject Type="Embed" ProgID="Equation.DSMT4" ShapeID="_x0000_i1212" DrawAspect="Content" ObjectID="_1579074721" r:id="rId124"/>
        </w:object>
      </w:r>
    </w:p>
    <w:p w14:paraId="3F3C5F01" w14:textId="77777777" w:rsidR="00DA0DC2" w:rsidRDefault="00EC2B30" w:rsidP="00DA0DC2">
      <w:pPr>
        <w:ind w:left="360"/>
      </w:pPr>
      <w:r w:rsidRPr="001A62B5">
        <w:rPr>
          <w:position w:val="-6"/>
        </w:rPr>
        <w:object w:dxaOrig="1219" w:dyaOrig="279" w14:anchorId="52C4419A">
          <v:shape id="_x0000_i1213" type="#_x0000_t75" style="width:60.75pt;height:14.25pt" o:ole="">
            <v:imagedata r:id="rId125" o:title=""/>
          </v:shape>
          <o:OLEObject Type="Embed" ProgID="Equation.DSMT4" ShapeID="_x0000_i1213" DrawAspect="Content" ObjectID="_1579074722" r:id="rId126"/>
        </w:object>
      </w:r>
    </w:p>
    <w:p w14:paraId="0A15768B" w14:textId="77777777" w:rsidR="00DA0DC2" w:rsidRDefault="00EC2B30" w:rsidP="00DA0DC2">
      <w:pPr>
        <w:spacing w:line="360" w:lineRule="auto"/>
        <w:ind w:left="720"/>
      </w:pPr>
      <w:r w:rsidRPr="001A62B5">
        <w:rPr>
          <w:position w:val="-10"/>
        </w:rPr>
        <w:object w:dxaOrig="1960" w:dyaOrig="340" w14:anchorId="4E159905">
          <v:shape id="_x0000_i1214" type="#_x0000_t75" style="width:98.25pt;height:17.25pt" o:ole="">
            <v:imagedata r:id="rId127" o:title=""/>
          </v:shape>
          <o:OLEObject Type="Embed" ProgID="Equation.DSMT4" ShapeID="_x0000_i1214" DrawAspect="Content" ObjectID="_1579074723" r:id="rId128"/>
        </w:object>
      </w:r>
    </w:p>
    <w:p w14:paraId="7471696A" w14:textId="77777777" w:rsidR="00DA0DC2" w:rsidRDefault="00EC2B30" w:rsidP="00DA0DC2">
      <w:pPr>
        <w:tabs>
          <w:tab w:val="left" w:pos="2160"/>
        </w:tabs>
        <w:ind w:left="360"/>
      </w:pPr>
      <w:r w:rsidRPr="00C06D96">
        <w:rPr>
          <w:position w:val="-10"/>
        </w:rPr>
        <w:object w:dxaOrig="1260" w:dyaOrig="340" w14:anchorId="2D9C3A1F">
          <v:shape id="_x0000_i1215" type="#_x0000_t75" style="width:63pt;height:17.25pt" o:ole="">
            <v:imagedata r:id="rId129" o:title=""/>
          </v:shape>
          <o:OLEObject Type="Embed" ProgID="Equation.DSMT4" ShapeID="_x0000_i1215" DrawAspect="Content" ObjectID="_1579074724" r:id="rId130"/>
        </w:object>
      </w:r>
    </w:p>
    <w:p w14:paraId="2E1E993F" w14:textId="77777777" w:rsidR="00DA0DC2" w:rsidRDefault="00DA0DC2" w:rsidP="00DA0DC2"/>
    <w:p w14:paraId="5A0149F8" w14:textId="77777777" w:rsidR="004E2A3B" w:rsidRDefault="004E2A3B" w:rsidP="00DA0DC2"/>
    <w:p w14:paraId="28C221F0" w14:textId="77777777" w:rsidR="004E2A3B" w:rsidRPr="003B3D54" w:rsidRDefault="004E2A3B" w:rsidP="004E2A3B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3A9CCBDB" w14:textId="77777777" w:rsidR="004E2A3B" w:rsidRDefault="004E2A3B" w:rsidP="004E2A3B">
      <w:r>
        <w:t xml:space="preserve">Find an open interval about </w:t>
      </w:r>
      <w:r w:rsidRPr="00C06D96">
        <w:rPr>
          <w:position w:val="-18"/>
        </w:rPr>
        <w:object w:dxaOrig="320" w:dyaOrig="420" w14:anchorId="7F6FB694">
          <v:shape id="_x0000_i1216" type="#_x0000_t75" style="width:15.75pt;height:21pt" o:ole="">
            <v:imagedata r:id="rId59" o:title=""/>
          </v:shape>
          <o:OLEObject Type="Embed" ProgID="Equation.DSMT4" ShapeID="_x0000_i1216" DrawAspect="Content" ObjectID="_1579074725" r:id="rId131"/>
        </w:object>
      </w:r>
      <w:r>
        <w:t xml:space="preserve"> on which the inequality </w:t>
      </w:r>
      <w:r w:rsidRPr="00C06D96">
        <w:rPr>
          <w:position w:val="-16"/>
        </w:rPr>
        <w:object w:dxaOrig="1420" w:dyaOrig="440" w14:anchorId="7BBC36AF">
          <v:shape id="_x0000_i1217" type="#_x0000_t75" style="width:71.25pt;height:21.75pt" o:ole="">
            <v:imagedata r:id="rId61" o:title=""/>
          </v:shape>
          <o:OLEObject Type="Embed" ProgID="Equation.DSMT4" ShapeID="_x0000_i1217" DrawAspect="Content" ObjectID="_1579074726" r:id="rId13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Pr="00C06D96">
        <w:rPr>
          <w:position w:val="-20"/>
        </w:rPr>
        <w:object w:dxaOrig="1540" w:dyaOrig="520" w14:anchorId="7E8ADF91">
          <v:shape id="_x0000_i1218" type="#_x0000_t75" style="width:77.25pt;height:26.25pt" o:ole="">
            <v:imagedata r:id="rId63" o:title=""/>
          </v:shape>
          <o:OLEObject Type="Embed" ProgID="Equation.DSMT4" ShapeID="_x0000_i1218" DrawAspect="Content" ObjectID="_1579074727" r:id="rId133"/>
        </w:object>
      </w:r>
      <w:r w:rsidRPr="006613F9">
        <w:t xml:space="preserve"> </w:t>
      </w:r>
      <w:r>
        <w:t xml:space="preserve">the inequality </w:t>
      </w:r>
      <w:r w:rsidRPr="00C06D96">
        <w:rPr>
          <w:position w:val="-16"/>
        </w:rPr>
        <w:object w:dxaOrig="1420" w:dyaOrig="440" w14:anchorId="30AFB197">
          <v:shape id="_x0000_i1219" type="#_x0000_t75" style="width:71.25pt;height:21.75pt" o:ole="">
            <v:imagedata r:id="rId65" o:title=""/>
          </v:shape>
          <o:OLEObject Type="Embed" ProgID="Equation.DSMT4" ShapeID="_x0000_i1219" DrawAspect="Content" ObjectID="_1579074728" r:id="rId134"/>
        </w:object>
      </w:r>
      <w:r w:rsidRPr="006613F9">
        <w:t>holds</w:t>
      </w:r>
      <w:r>
        <w:t>.</w:t>
      </w:r>
    </w:p>
    <w:p w14:paraId="2C4557F7" w14:textId="0CE8B9A6" w:rsidR="004E2A3B" w:rsidRDefault="00AA0D29" w:rsidP="004E2A3B">
      <w:pPr>
        <w:ind w:left="720"/>
      </w:pPr>
      <w:r w:rsidRPr="002C0E79">
        <w:rPr>
          <w:position w:val="-18"/>
        </w:rPr>
        <w:object w:dxaOrig="4120" w:dyaOrig="440" w14:anchorId="64B19D34">
          <v:shape id="_x0000_i1220" type="#_x0000_t75" style="width:206.25pt;height:21.75pt" o:ole="">
            <v:imagedata r:id="rId135" o:title=""/>
          </v:shape>
          <o:OLEObject Type="Embed" ProgID="Equation.DSMT4" ShapeID="_x0000_i1220" DrawAspect="Content" ObjectID="_1579074729" r:id="rId136"/>
        </w:object>
      </w:r>
    </w:p>
    <w:p w14:paraId="7B4C7C8A" w14:textId="77777777" w:rsidR="004E2A3B" w:rsidRPr="00533DE9" w:rsidRDefault="004E2A3B" w:rsidP="004E2A3B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4052A3DB" w14:textId="77777777" w:rsidR="004E2A3B" w:rsidRDefault="00AA0D29" w:rsidP="004E2A3B">
      <w:pPr>
        <w:ind w:left="360"/>
      </w:pPr>
      <w:r w:rsidRPr="00307F46">
        <w:rPr>
          <w:position w:val="-14"/>
        </w:rPr>
        <w:object w:dxaOrig="1579" w:dyaOrig="400" w14:anchorId="39C5C956">
          <v:shape id="_x0000_i1221" type="#_x0000_t75" style="width:78.75pt;height:19.5pt" o:ole="">
            <v:imagedata r:id="rId137" o:title=""/>
          </v:shape>
          <o:OLEObject Type="Embed" ProgID="Equation.DSMT4" ShapeID="_x0000_i1221" DrawAspect="Content" ObjectID="_1579074730" r:id="rId138"/>
        </w:object>
      </w:r>
    </w:p>
    <w:p w14:paraId="3D64EDCA" w14:textId="77777777" w:rsidR="004E2A3B" w:rsidRDefault="00AA0D29" w:rsidP="004E2A3B">
      <w:pPr>
        <w:ind w:left="720"/>
      </w:pPr>
      <w:r w:rsidRPr="00194A8E">
        <w:rPr>
          <w:position w:val="-14"/>
        </w:rPr>
        <w:object w:dxaOrig="1200" w:dyaOrig="400" w14:anchorId="73C9C1A1">
          <v:shape id="_x0000_i1222" type="#_x0000_t75" style="width:60pt;height:20.25pt" o:ole="">
            <v:imagedata r:id="rId139" o:title=""/>
          </v:shape>
          <o:OLEObject Type="Embed" ProgID="Equation.DSMT4" ShapeID="_x0000_i1222" DrawAspect="Content" ObjectID="_1579074731" r:id="rId140"/>
        </w:object>
      </w:r>
      <w:r w:rsidR="004E2A3B">
        <w:t xml:space="preserve"> </w:t>
      </w:r>
    </w:p>
    <w:p w14:paraId="64032111" w14:textId="77777777" w:rsidR="004E2A3B" w:rsidRDefault="00AA0D29" w:rsidP="004E2A3B">
      <w:pPr>
        <w:ind w:left="720"/>
      </w:pPr>
      <w:r w:rsidRPr="00C06D96">
        <w:rPr>
          <w:position w:val="-6"/>
        </w:rPr>
        <w:object w:dxaOrig="1900" w:dyaOrig="279" w14:anchorId="1E163214">
          <v:shape id="_x0000_i1223" type="#_x0000_t75" style="width:95.25pt;height:14.25pt" o:ole="">
            <v:imagedata r:id="rId141" o:title=""/>
          </v:shape>
          <o:OLEObject Type="Embed" ProgID="Equation.DSMT4" ShapeID="_x0000_i1223" DrawAspect="Content" ObjectID="_1579074732" r:id="rId142"/>
        </w:object>
      </w:r>
    </w:p>
    <w:p w14:paraId="67187C57" w14:textId="77777777" w:rsidR="004E2A3B" w:rsidRDefault="00AA0D29" w:rsidP="004E2A3B">
      <w:pPr>
        <w:ind w:left="720"/>
      </w:pPr>
      <w:r w:rsidRPr="00C06D96">
        <w:rPr>
          <w:position w:val="-6"/>
        </w:rPr>
        <w:object w:dxaOrig="2820" w:dyaOrig="279" w14:anchorId="548BF504">
          <v:shape id="_x0000_i1224" type="#_x0000_t75" style="width:141pt;height:14.25pt" o:ole="">
            <v:imagedata r:id="rId143" o:title=""/>
          </v:shape>
          <o:OLEObject Type="Embed" ProgID="Equation.DSMT4" ShapeID="_x0000_i1224" DrawAspect="Content" ObjectID="_1579074733" r:id="rId144"/>
        </w:object>
      </w:r>
    </w:p>
    <w:p w14:paraId="0E102F37" w14:textId="77777777" w:rsidR="004E2A3B" w:rsidRDefault="00AA0D29" w:rsidP="004E2A3B">
      <w:pPr>
        <w:spacing w:line="360" w:lineRule="auto"/>
        <w:ind w:left="720"/>
      </w:pPr>
      <w:r w:rsidRPr="00C06D96">
        <w:rPr>
          <w:position w:val="-6"/>
        </w:rPr>
        <w:object w:dxaOrig="1719" w:dyaOrig="279" w14:anchorId="468C7D02">
          <v:shape id="_x0000_i1226" type="#_x0000_t75" style="width:85.5pt;height:14.25pt" o:ole="">
            <v:imagedata r:id="rId145" o:title=""/>
          </v:shape>
          <o:OLEObject Type="Embed" ProgID="Equation.DSMT4" ShapeID="_x0000_i1226" DrawAspect="Content" ObjectID="_1579074734" r:id="rId146"/>
        </w:object>
      </w:r>
    </w:p>
    <w:p w14:paraId="1DF01BB0" w14:textId="77777777" w:rsidR="004E2A3B" w:rsidRDefault="00AA0D29" w:rsidP="004E2A3B">
      <w:pPr>
        <w:ind w:left="360"/>
      </w:pPr>
      <w:r w:rsidRPr="00C06D96">
        <w:rPr>
          <w:position w:val="-14"/>
        </w:rPr>
        <w:object w:dxaOrig="940" w:dyaOrig="400" w14:anchorId="16A48B5F">
          <v:shape id="_x0000_i1227" type="#_x0000_t75" style="width:47.25pt;height:20.25pt" o:ole="">
            <v:imagedata r:id="rId147" o:title=""/>
          </v:shape>
          <o:OLEObject Type="Embed" ProgID="Equation.DSMT4" ShapeID="_x0000_i1227" DrawAspect="Content" ObjectID="_1579074735" r:id="rId148"/>
        </w:object>
      </w:r>
    </w:p>
    <w:p w14:paraId="1F62E616" w14:textId="77777777" w:rsidR="004E2A3B" w:rsidRDefault="00AA0D29" w:rsidP="004E2A3B">
      <w:pPr>
        <w:ind w:left="720"/>
      </w:pPr>
      <w:r w:rsidRPr="00B30581">
        <w:rPr>
          <w:position w:val="-6"/>
        </w:rPr>
        <w:object w:dxaOrig="1400" w:dyaOrig="279" w14:anchorId="41838697">
          <v:shape id="_x0000_i1228" type="#_x0000_t75" style="width:70.5pt;height:14.25pt" o:ole="">
            <v:imagedata r:id="rId149" o:title=""/>
          </v:shape>
          <o:OLEObject Type="Embed" ProgID="Equation.DSMT4" ShapeID="_x0000_i1228" DrawAspect="Content" ObjectID="_1579074736" r:id="rId150"/>
        </w:object>
      </w:r>
    </w:p>
    <w:p w14:paraId="3021A7D8" w14:textId="77777777" w:rsidR="004E2A3B" w:rsidRDefault="00AA0D29" w:rsidP="004E2A3B">
      <w:pPr>
        <w:spacing w:after="120" w:line="360" w:lineRule="auto"/>
        <w:ind w:left="720"/>
        <w:rPr>
          <w:position w:val="-6"/>
        </w:rPr>
      </w:pPr>
      <w:r w:rsidRPr="00C06D96">
        <w:rPr>
          <w:position w:val="-6"/>
        </w:rPr>
        <w:object w:dxaOrig="1719" w:dyaOrig="279" w14:anchorId="6DCF28D8">
          <v:shape id="_x0000_i1229" type="#_x0000_t75" style="width:86.25pt;height:14.25pt" o:ole="">
            <v:imagedata r:id="rId151" o:title=""/>
          </v:shape>
          <o:OLEObject Type="Embed" ProgID="Equation.DSMT4" ShapeID="_x0000_i1229" DrawAspect="Content" ObjectID="_1579074737" r:id="rId152"/>
        </w:object>
      </w:r>
    </w:p>
    <w:p w14:paraId="1630D8BF" w14:textId="77777777" w:rsidR="004E2A3B" w:rsidRDefault="00AA0D29" w:rsidP="004E2A3B">
      <w:pPr>
        <w:spacing w:after="120"/>
        <w:ind w:left="360"/>
      </w:pPr>
      <w:r w:rsidRPr="001A62B5">
        <w:rPr>
          <w:position w:val="-6"/>
        </w:rPr>
        <w:object w:dxaOrig="1300" w:dyaOrig="279" w14:anchorId="3F5EC614">
          <v:shape id="_x0000_i1230" type="#_x0000_t75" style="width:65.25pt;height:14.25pt" o:ole="">
            <v:imagedata r:id="rId153" o:title=""/>
          </v:shape>
          <o:OLEObject Type="Embed" ProgID="Equation.DSMT4" ShapeID="_x0000_i1230" DrawAspect="Content" ObjectID="_1579074738" r:id="rId154"/>
        </w:object>
      </w:r>
    </w:p>
    <w:p w14:paraId="6AF7D19B" w14:textId="77777777" w:rsidR="004E2A3B" w:rsidRDefault="00AA0D29" w:rsidP="004E2A3B">
      <w:pPr>
        <w:spacing w:line="360" w:lineRule="auto"/>
        <w:ind w:left="720"/>
      </w:pPr>
      <w:r w:rsidRPr="001A62B5">
        <w:rPr>
          <w:position w:val="-10"/>
        </w:rPr>
        <w:object w:dxaOrig="2000" w:dyaOrig="340" w14:anchorId="31E1BE6A">
          <v:shape id="_x0000_i1231" type="#_x0000_t75" style="width:99.75pt;height:17.25pt" o:ole="">
            <v:imagedata r:id="rId155" o:title=""/>
          </v:shape>
          <o:OLEObject Type="Embed" ProgID="Equation.DSMT4" ShapeID="_x0000_i1231" DrawAspect="Content" ObjectID="_1579074739" r:id="rId156"/>
        </w:object>
      </w:r>
    </w:p>
    <w:p w14:paraId="40310651" w14:textId="77777777" w:rsidR="004E2A3B" w:rsidRDefault="00AA0D29" w:rsidP="004E2A3B">
      <w:pPr>
        <w:ind w:left="360"/>
      </w:pPr>
      <w:r w:rsidRPr="001A62B5">
        <w:rPr>
          <w:position w:val="-6"/>
        </w:rPr>
        <w:object w:dxaOrig="1260" w:dyaOrig="279" w14:anchorId="3C52B77C">
          <v:shape id="_x0000_i1232" type="#_x0000_t75" style="width:63pt;height:14.25pt" o:ole="">
            <v:imagedata r:id="rId157" o:title=""/>
          </v:shape>
          <o:OLEObject Type="Embed" ProgID="Equation.DSMT4" ShapeID="_x0000_i1232" DrawAspect="Content" ObjectID="_1579074740" r:id="rId158"/>
        </w:object>
      </w:r>
    </w:p>
    <w:p w14:paraId="33CC378E" w14:textId="77777777" w:rsidR="004E2A3B" w:rsidRDefault="00AA0D29" w:rsidP="004E2A3B">
      <w:pPr>
        <w:spacing w:line="360" w:lineRule="auto"/>
        <w:ind w:left="720"/>
      </w:pPr>
      <w:r w:rsidRPr="001A62B5">
        <w:rPr>
          <w:position w:val="-10"/>
        </w:rPr>
        <w:object w:dxaOrig="2100" w:dyaOrig="340" w14:anchorId="4C55D4C1">
          <v:shape id="_x0000_i1233" type="#_x0000_t75" style="width:105pt;height:17.25pt" o:ole="">
            <v:imagedata r:id="rId159" o:title=""/>
          </v:shape>
          <o:OLEObject Type="Embed" ProgID="Equation.DSMT4" ShapeID="_x0000_i1233" DrawAspect="Content" ObjectID="_1579074741" r:id="rId160"/>
        </w:object>
      </w:r>
    </w:p>
    <w:p w14:paraId="3C7C0C2B" w14:textId="77777777" w:rsidR="004E2A3B" w:rsidRDefault="00AA0D29" w:rsidP="004E2A3B">
      <w:pPr>
        <w:tabs>
          <w:tab w:val="left" w:pos="2160"/>
        </w:tabs>
        <w:ind w:left="360"/>
      </w:pPr>
      <w:r w:rsidRPr="00C06D96">
        <w:rPr>
          <w:position w:val="-10"/>
        </w:rPr>
        <w:object w:dxaOrig="1359" w:dyaOrig="340" w14:anchorId="13CFDF9C">
          <v:shape id="_x0000_i1234" type="#_x0000_t75" style="width:68.25pt;height:17.25pt" o:ole="">
            <v:imagedata r:id="rId161" o:title=""/>
          </v:shape>
          <o:OLEObject Type="Embed" ProgID="Equation.DSMT4" ShapeID="_x0000_i1234" DrawAspect="Content" ObjectID="_1579074742" r:id="rId162"/>
        </w:object>
      </w:r>
    </w:p>
    <w:p w14:paraId="32215A38" w14:textId="77777777" w:rsidR="003D07E6" w:rsidRDefault="003D07E6" w:rsidP="003D07E6"/>
    <w:p w14:paraId="448EED7C" w14:textId="77777777" w:rsidR="003D07E6" w:rsidRDefault="003D07E6" w:rsidP="003D07E6"/>
    <w:p w14:paraId="2BE20B15" w14:textId="77777777" w:rsidR="003D07E6" w:rsidRPr="003B3D54" w:rsidRDefault="003D07E6" w:rsidP="003D07E6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9CFF674" w14:textId="77777777" w:rsidR="003D07E6" w:rsidRDefault="003D07E6" w:rsidP="003D07E6">
      <w:r>
        <w:t xml:space="preserve">Find an open interval about </w:t>
      </w:r>
      <w:r w:rsidRPr="00C06D96">
        <w:rPr>
          <w:position w:val="-18"/>
        </w:rPr>
        <w:object w:dxaOrig="320" w:dyaOrig="420" w14:anchorId="4E44F245">
          <v:shape id="_x0000_i1235" type="#_x0000_t75" style="width:15.75pt;height:21pt" o:ole="">
            <v:imagedata r:id="rId59" o:title=""/>
          </v:shape>
          <o:OLEObject Type="Embed" ProgID="Equation.DSMT4" ShapeID="_x0000_i1235" DrawAspect="Content" ObjectID="_1579074743" r:id="rId163"/>
        </w:object>
      </w:r>
      <w:r>
        <w:t xml:space="preserve"> on which the inequality </w:t>
      </w:r>
      <w:r w:rsidRPr="00C06D96">
        <w:rPr>
          <w:position w:val="-16"/>
        </w:rPr>
        <w:object w:dxaOrig="1420" w:dyaOrig="440" w14:anchorId="460F3189">
          <v:shape id="_x0000_i1236" type="#_x0000_t75" style="width:71.25pt;height:21.75pt" o:ole="">
            <v:imagedata r:id="rId61" o:title=""/>
          </v:shape>
          <o:OLEObject Type="Embed" ProgID="Equation.DSMT4" ShapeID="_x0000_i1236" DrawAspect="Content" ObjectID="_1579074744" r:id="rId164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Pr="00C06D96">
        <w:rPr>
          <w:position w:val="-20"/>
        </w:rPr>
        <w:object w:dxaOrig="1540" w:dyaOrig="520" w14:anchorId="4FEC20E5">
          <v:shape id="_x0000_i1237" type="#_x0000_t75" style="width:77.25pt;height:26.25pt" o:ole="">
            <v:imagedata r:id="rId63" o:title=""/>
          </v:shape>
          <o:OLEObject Type="Embed" ProgID="Equation.DSMT4" ShapeID="_x0000_i1237" DrawAspect="Content" ObjectID="_1579074745" r:id="rId165"/>
        </w:object>
      </w:r>
      <w:r w:rsidRPr="006613F9">
        <w:t xml:space="preserve"> </w:t>
      </w:r>
      <w:r>
        <w:t xml:space="preserve">the inequality </w:t>
      </w:r>
      <w:r w:rsidRPr="00C06D96">
        <w:rPr>
          <w:position w:val="-16"/>
        </w:rPr>
        <w:object w:dxaOrig="1420" w:dyaOrig="440" w14:anchorId="30B6E003">
          <v:shape id="_x0000_i1238" type="#_x0000_t75" style="width:71.25pt;height:21.75pt" o:ole="">
            <v:imagedata r:id="rId65" o:title=""/>
          </v:shape>
          <o:OLEObject Type="Embed" ProgID="Equation.DSMT4" ShapeID="_x0000_i1238" DrawAspect="Content" ObjectID="_1579074746" r:id="rId166"/>
        </w:object>
      </w:r>
      <w:r w:rsidRPr="006613F9">
        <w:t>holds</w:t>
      </w:r>
      <w:r>
        <w:t>.</w:t>
      </w:r>
    </w:p>
    <w:p w14:paraId="5A2E811A" w14:textId="26141108" w:rsidR="003D07E6" w:rsidRDefault="003D07E6" w:rsidP="003D07E6">
      <w:pPr>
        <w:ind w:left="720"/>
      </w:pPr>
      <w:r w:rsidRPr="002C0E79">
        <w:rPr>
          <w:position w:val="-18"/>
        </w:rPr>
        <w:object w:dxaOrig="4040" w:dyaOrig="440" w14:anchorId="6E6EA746">
          <v:shape id="_x0000_i1239" type="#_x0000_t75" style="width:202.5pt;height:21.75pt" o:ole="">
            <v:imagedata r:id="rId167" o:title=""/>
          </v:shape>
          <o:OLEObject Type="Embed" ProgID="Equation.DSMT4" ShapeID="_x0000_i1239" DrawAspect="Content" ObjectID="_1579074747" r:id="rId168"/>
        </w:object>
      </w:r>
    </w:p>
    <w:p w14:paraId="451BAECB" w14:textId="77777777" w:rsidR="003D07E6" w:rsidRPr="00533DE9" w:rsidRDefault="003D07E6" w:rsidP="003D07E6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520D6E3F" w14:textId="77777777" w:rsidR="003D07E6" w:rsidRDefault="003D07E6" w:rsidP="003D07E6">
      <w:pPr>
        <w:ind w:left="360"/>
      </w:pPr>
      <w:r w:rsidRPr="00307F46">
        <w:rPr>
          <w:position w:val="-14"/>
        </w:rPr>
        <w:object w:dxaOrig="1460" w:dyaOrig="400" w14:anchorId="493AAF8A">
          <v:shape id="_x0000_i1240" type="#_x0000_t75" style="width:72.75pt;height:19.5pt" o:ole="">
            <v:imagedata r:id="rId169" o:title=""/>
          </v:shape>
          <o:OLEObject Type="Embed" ProgID="Equation.DSMT4" ShapeID="_x0000_i1240" DrawAspect="Content" ObjectID="_1579074748" r:id="rId170"/>
        </w:object>
      </w:r>
    </w:p>
    <w:p w14:paraId="684B522F" w14:textId="77777777" w:rsidR="003D07E6" w:rsidRDefault="003D07E6" w:rsidP="003D07E6">
      <w:pPr>
        <w:ind w:left="720"/>
      </w:pPr>
      <w:r w:rsidRPr="00194A8E">
        <w:rPr>
          <w:position w:val="-14"/>
        </w:rPr>
        <w:object w:dxaOrig="760" w:dyaOrig="400" w14:anchorId="6B6D2B9B">
          <v:shape id="_x0000_i1241" type="#_x0000_t75" style="width:38.25pt;height:20.25pt" o:ole="">
            <v:imagedata r:id="rId171" o:title=""/>
          </v:shape>
          <o:OLEObject Type="Embed" ProgID="Equation.DSMT4" ShapeID="_x0000_i1241" DrawAspect="Content" ObjectID="_1579074749" r:id="rId172"/>
        </w:object>
      </w:r>
      <w:r>
        <w:t xml:space="preserve"> </w:t>
      </w:r>
    </w:p>
    <w:p w14:paraId="2C9CB31C" w14:textId="77777777" w:rsidR="003D07E6" w:rsidRDefault="0091721C" w:rsidP="003D07E6">
      <w:pPr>
        <w:ind w:left="720"/>
      </w:pPr>
      <w:r w:rsidRPr="00C06D96">
        <w:rPr>
          <w:position w:val="-6"/>
        </w:rPr>
        <w:object w:dxaOrig="1219" w:dyaOrig="279" w14:anchorId="562EB76B">
          <v:shape id="_x0000_i1242" type="#_x0000_t75" style="width:61.5pt;height:14.25pt" o:ole="">
            <v:imagedata r:id="rId173" o:title=""/>
          </v:shape>
          <o:OLEObject Type="Embed" ProgID="Equation.DSMT4" ShapeID="_x0000_i1242" DrawAspect="Content" ObjectID="_1579074750" r:id="rId174"/>
        </w:object>
      </w:r>
    </w:p>
    <w:p w14:paraId="79730186" w14:textId="77777777" w:rsidR="003D07E6" w:rsidRDefault="0091721C" w:rsidP="003D07E6">
      <w:pPr>
        <w:ind w:left="720"/>
      </w:pPr>
      <w:r w:rsidRPr="003B4A79">
        <w:rPr>
          <w:position w:val="-20"/>
        </w:rPr>
        <w:object w:dxaOrig="1219" w:dyaOrig="520" w14:anchorId="2D5C46E7">
          <v:shape id="_x0000_i1243" type="#_x0000_t75" style="width:60.75pt;height:26.25pt" o:ole="">
            <v:imagedata r:id="rId175" o:title=""/>
          </v:shape>
          <o:OLEObject Type="Embed" ProgID="Equation.DSMT4" ShapeID="_x0000_i1243" DrawAspect="Content" ObjectID="_1579074751" r:id="rId176"/>
        </w:object>
      </w:r>
    </w:p>
    <w:p w14:paraId="4C0E5E66" w14:textId="06A5516E" w:rsidR="003D07E6" w:rsidRDefault="0091721C" w:rsidP="003D07E6">
      <w:pPr>
        <w:spacing w:line="360" w:lineRule="auto"/>
        <w:ind w:left="720"/>
      </w:pPr>
      <w:r w:rsidRPr="003B4A79">
        <w:rPr>
          <w:position w:val="-20"/>
        </w:rPr>
        <w:object w:dxaOrig="1380" w:dyaOrig="520" w14:anchorId="7C092A36">
          <v:shape id="_x0000_i1244" type="#_x0000_t75" style="width:69pt;height:26.25pt" o:ole="">
            <v:imagedata r:id="rId177" o:title=""/>
          </v:shape>
          <o:OLEObject Type="Embed" ProgID="Equation.DSMT4" ShapeID="_x0000_i1244" DrawAspect="Content" ObjectID="_1579074752" r:id="rId178"/>
        </w:object>
      </w:r>
    </w:p>
    <w:p w14:paraId="5E485E79" w14:textId="77777777" w:rsidR="003D07E6" w:rsidRDefault="0091721C" w:rsidP="003D07E6">
      <w:pPr>
        <w:ind w:left="360"/>
      </w:pPr>
      <w:r w:rsidRPr="00C06D96">
        <w:rPr>
          <w:position w:val="-14"/>
        </w:rPr>
        <w:object w:dxaOrig="999" w:dyaOrig="400" w14:anchorId="7AC37CB8">
          <v:shape id="_x0000_i1245" type="#_x0000_t75" style="width:50.25pt;height:20.25pt" o:ole="">
            <v:imagedata r:id="rId179" o:title=""/>
          </v:shape>
          <o:OLEObject Type="Embed" ProgID="Equation.DSMT4" ShapeID="_x0000_i1245" DrawAspect="Content" ObjectID="_1579074753" r:id="rId180"/>
        </w:object>
      </w:r>
    </w:p>
    <w:p w14:paraId="195D259F" w14:textId="77777777" w:rsidR="003D07E6" w:rsidRDefault="0091721C" w:rsidP="0091721C">
      <w:pPr>
        <w:spacing w:line="360" w:lineRule="auto"/>
        <w:ind w:left="720"/>
      </w:pPr>
      <w:r w:rsidRPr="00B30581">
        <w:rPr>
          <w:position w:val="-6"/>
        </w:rPr>
        <w:object w:dxaOrig="1100" w:dyaOrig="279" w14:anchorId="389499A7">
          <v:shape id="_x0000_i1246" type="#_x0000_t75" style="width:55.5pt;height:14.25pt" o:ole="">
            <v:imagedata r:id="rId181" o:title=""/>
          </v:shape>
          <o:OLEObject Type="Embed" ProgID="Equation.DSMT4" ShapeID="_x0000_i1246" DrawAspect="Content" ObjectID="_1579074754" r:id="rId182"/>
        </w:object>
      </w:r>
    </w:p>
    <w:p w14:paraId="2D22CA79" w14:textId="77777777" w:rsidR="003D07E6" w:rsidRDefault="0091721C" w:rsidP="003D07E6">
      <w:pPr>
        <w:spacing w:after="120"/>
        <w:ind w:left="360"/>
      </w:pPr>
      <w:r w:rsidRPr="0091721C">
        <w:rPr>
          <w:position w:val="-20"/>
        </w:rPr>
        <w:object w:dxaOrig="1040" w:dyaOrig="520" w14:anchorId="5E1A610A">
          <v:shape id="_x0000_i1247" type="#_x0000_t75" style="width:51.75pt;height:26.25pt" o:ole="">
            <v:imagedata r:id="rId183" o:title=""/>
          </v:shape>
          <o:OLEObject Type="Embed" ProgID="Equation.DSMT4" ShapeID="_x0000_i1247" DrawAspect="Content" ObjectID="_1579074755" r:id="rId184"/>
        </w:object>
      </w:r>
    </w:p>
    <w:p w14:paraId="2ABE3EED" w14:textId="77777777" w:rsidR="003D07E6" w:rsidRDefault="0091721C" w:rsidP="003D07E6">
      <w:pPr>
        <w:spacing w:line="360" w:lineRule="auto"/>
        <w:ind w:left="720"/>
      </w:pPr>
      <w:r w:rsidRPr="0091721C">
        <w:rPr>
          <w:position w:val="-26"/>
        </w:rPr>
        <w:object w:dxaOrig="820" w:dyaOrig="580" w14:anchorId="35099221">
          <v:shape id="_x0000_i1248" type="#_x0000_t75" style="width:41.25pt;height:29.25pt" o:ole="">
            <v:imagedata r:id="rId185" o:title=""/>
          </v:shape>
          <o:OLEObject Type="Embed" ProgID="Equation.DSMT4" ShapeID="_x0000_i1248" DrawAspect="Content" ObjectID="_1579074756" r:id="rId186"/>
        </w:object>
      </w:r>
    </w:p>
    <w:p w14:paraId="757F5D0B" w14:textId="77777777" w:rsidR="003D07E6" w:rsidRDefault="0091721C" w:rsidP="003D07E6">
      <w:pPr>
        <w:tabs>
          <w:tab w:val="left" w:pos="2160"/>
        </w:tabs>
        <w:ind w:left="360"/>
      </w:pPr>
      <w:r w:rsidRPr="0091721C">
        <w:rPr>
          <w:position w:val="-26"/>
        </w:rPr>
        <w:object w:dxaOrig="1260" w:dyaOrig="580" w14:anchorId="4F5C8834">
          <v:shape id="_x0000_i1249" type="#_x0000_t75" style="width:63pt;height:29.25pt" o:ole="">
            <v:imagedata r:id="rId187" o:title=""/>
          </v:shape>
          <o:OLEObject Type="Embed" ProgID="Equation.DSMT4" ShapeID="_x0000_i1249" DrawAspect="Content" ObjectID="_1579074757" r:id="rId188"/>
        </w:object>
      </w:r>
    </w:p>
    <w:p w14:paraId="7E7F9478" w14:textId="4EA12838" w:rsidR="0091721C" w:rsidRDefault="0091721C" w:rsidP="00DA0DC2">
      <w:r>
        <w:br w:type="page"/>
      </w:r>
    </w:p>
    <w:p w14:paraId="376FA2A9" w14:textId="77777777" w:rsidR="00BA7765" w:rsidRPr="003B3D54" w:rsidRDefault="00BA7765" w:rsidP="00FA153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50C00D87" w14:textId="75052520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710E97E4">
          <v:shape id="_x0000_i1067" type="#_x0000_t75" style="width:15.75pt;height:21pt" o:ole="">
            <v:imagedata r:id="rId189" o:title=""/>
          </v:shape>
          <o:OLEObject Type="Embed" ProgID="Equation.DSMT4" ShapeID="_x0000_i1067" DrawAspect="Content" ObjectID="_1579074758" r:id="rId190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19836A42">
          <v:shape id="_x0000_i1068" type="#_x0000_t75" style="width:71.25pt;height:21.75pt" o:ole="">
            <v:imagedata r:id="rId191" o:title=""/>
          </v:shape>
          <o:OLEObject Type="Embed" ProgID="Equation.DSMT4" ShapeID="_x0000_i1068" DrawAspect="Content" ObjectID="_1579074759" r:id="rId19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52A6FC06">
          <v:shape id="_x0000_i1069" type="#_x0000_t75" style="width:77.25pt;height:26.25pt" o:ole="">
            <v:imagedata r:id="rId193" o:title=""/>
          </v:shape>
          <o:OLEObject Type="Embed" ProgID="Equation.DSMT4" ShapeID="_x0000_i1069" DrawAspect="Content" ObjectID="_1579074760" r:id="rId194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164CED52">
          <v:shape id="_x0000_i1070" type="#_x0000_t75" style="width:71.25pt;height:21.75pt" o:ole="">
            <v:imagedata r:id="rId195" o:title=""/>
          </v:shape>
          <o:OLEObject Type="Embed" ProgID="Equation.DSMT4" ShapeID="_x0000_i1070" DrawAspect="Content" ObjectID="_1579074761" r:id="rId196"/>
        </w:object>
      </w:r>
      <w:r w:rsidRPr="006613F9">
        <w:t>holds</w:t>
      </w:r>
      <w:r>
        <w:t>.</w:t>
      </w:r>
    </w:p>
    <w:p w14:paraId="72D3CF9A" w14:textId="19C4DEF9" w:rsidR="00BA7765" w:rsidRDefault="00C06D96" w:rsidP="00BA7765">
      <w:pPr>
        <w:ind w:left="720"/>
      </w:pPr>
      <w:r w:rsidRPr="00C06D96">
        <w:rPr>
          <w:position w:val="-18"/>
        </w:rPr>
        <w:object w:dxaOrig="4080" w:dyaOrig="460" w14:anchorId="38B0AB51">
          <v:shape id="_x0000_i1071" type="#_x0000_t75" style="width:204pt;height:23.25pt" o:ole="">
            <v:imagedata r:id="rId197" o:title=""/>
          </v:shape>
          <o:OLEObject Type="Embed" ProgID="Equation.DSMT4" ShapeID="_x0000_i1071" DrawAspect="Content" ObjectID="_1579074762" r:id="rId198"/>
        </w:object>
      </w:r>
    </w:p>
    <w:p w14:paraId="42D045CD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4B1290E1" w14:textId="5BE9B597" w:rsidR="00BA7765" w:rsidRDefault="00745CB0" w:rsidP="00745CB0">
      <w:pPr>
        <w:ind w:left="360"/>
      </w:pPr>
      <w:r w:rsidRPr="00C06D96">
        <w:rPr>
          <w:position w:val="-18"/>
        </w:rPr>
        <w:object w:dxaOrig="1600" w:dyaOrig="480" w14:anchorId="5434604C">
          <v:shape id="_x0000_i1072" type="#_x0000_t75" style="width:80.25pt;height:24pt" o:ole="">
            <v:imagedata r:id="rId199" o:title=""/>
          </v:shape>
          <o:OLEObject Type="Embed" ProgID="Equation.DSMT4" ShapeID="_x0000_i1072" DrawAspect="Content" ObjectID="_1579074763" r:id="rId200"/>
        </w:object>
      </w:r>
    </w:p>
    <w:p w14:paraId="2A9A0E48" w14:textId="655EC338" w:rsidR="00745CB0" w:rsidRDefault="00745CB0" w:rsidP="00745CB0">
      <w:pPr>
        <w:ind w:left="720"/>
      </w:pPr>
      <w:r w:rsidRPr="00745CB0">
        <w:rPr>
          <w:position w:val="-8"/>
        </w:rPr>
        <w:object w:dxaOrig="2180" w:dyaOrig="360" w14:anchorId="17A6C26C">
          <v:shape id="_x0000_i1073" type="#_x0000_t75" style="width:108.75pt;height:18pt" o:ole="">
            <v:imagedata r:id="rId201" o:title=""/>
          </v:shape>
          <o:OLEObject Type="Embed" ProgID="Equation.DSMT4" ShapeID="_x0000_i1073" DrawAspect="Content" ObjectID="_1579074764" r:id="rId202"/>
        </w:object>
      </w:r>
      <w:r>
        <w:t xml:space="preserve"> </w:t>
      </w:r>
    </w:p>
    <w:p w14:paraId="224CE58D" w14:textId="3C65DB47" w:rsidR="00BA7765" w:rsidRDefault="00C06D96" w:rsidP="00745CB0">
      <w:pPr>
        <w:ind w:left="720"/>
        <w:rPr>
          <w:position w:val="-6"/>
        </w:rPr>
      </w:pPr>
      <w:r w:rsidRPr="00C06D96">
        <w:rPr>
          <w:position w:val="-8"/>
        </w:rPr>
        <w:object w:dxaOrig="3120" w:dyaOrig="360" w14:anchorId="5B6AA2C1">
          <v:shape id="_x0000_i1074" type="#_x0000_t75" style="width:156pt;height:18pt" o:ole="">
            <v:imagedata r:id="rId203" o:title=""/>
          </v:shape>
          <o:OLEObject Type="Embed" ProgID="Equation.DSMT4" ShapeID="_x0000_i1074" DrawAspect="Content" ObjectID="_1579074765" r:id="rId204"/>
        </w:object>
      </w:r>
    </w:p>
    <w:p w14:paraId="7B0F1594" w14:textId="6B19CF63" w:rsidR="00BA7765" w:rsidRDefault="00C06D96" w:rsidP="00745CB0">
      <w:pPr>
        <w:ind w:left="720"/>
        <w:rPr>
          <w:position w:val="-6"/>
        </w:rPr>
      </w:pPr>
      <w:r w:rsidRPr="00C06D96">
        <w:rPr>
          <w:position w:val="-8"/>
        </w:rPr>
        <w:object w:dxaOrig="1620" w:dyaOrig="360" w14:anchorId="35A84CA6">
          <v:shape id="_x0000_i1075" type="#_x0000_t75" style="width:81pt;height:18pt" o:ole="">
            <v:imagedata r:id="rId205" o:title=""/>
          </v:shape>
          <o:OLEObject Type="Embed" ProgID="Equation.DSMT4" ShapeID="_x0000_i1075" DrawAspect="Content" ObjectID="_1579074766" r:id="rId206"/>
        </w:object>
      </w:r>
    </w:p>
    <w:p w14:paraId="0CBBDA49" w14:textId="71744B30" w:rsidR="00BA7765" w:rsidRDefault="00C06D96" w:rsidP="00745CB0">
      <w:pPr>
        <w:ind w:left="720"/>
        <w:rPr>
          <w:position w:val="-6"/>
        </w:rPr>
      </w:pPr>
      <w:r w:rsidRPr="00C06D96">
        <w:rPr>
          <w:position w:val="-18"/>
        </w:rPr>
        <w:object w:dxaOrig="2560" w:dyaOrig="580" w14:anchorId="6CACA850">
          <v:shape id="_x0000_i1076" type="#_x0000_t75" style="width:128.25pt;height:29.25pt" o:ole="">
            <v:imagedata r:id="rId207" o:title=""/>
          </v:shape>
          <o:OLEObject Type="Embed" ProgID="Equation.DSMT4" ShapeID="_x0000_i1076" DrawAspect="Content" ObjectID="_1579074767" r:id="rId208"/>
        </w:object>
      </w:r>
    </w:p>
    <w:p w14:paraId="1DB1DE64" w14:textId="3CF11D85" w:rsidR="00BA7765" w:rsidRDefault="00C06D96" w:rsidP="00745CB0">
      <w:pPr>
        <w:ind w:left="720"/>
        <w:rPr>
          <w:position w:val="-6"/>
        </w:rPr>
      </w:pPr>
      <w:r w:rsidRPr="00C06D96">
        <w:rPr>
          <w:position w:val="-6"/>
        </w:rPr>
        <w:object w:dxaOrig="1660" w:dyaOrig="279" w14:anchorId="5FB1B51A">
          <v:shape id="_x0000_i1077" type="#_x0000_t75" style="width:83.25pt;height:14.25pt" o:ole="">
            <v:imagedata r:id="rId209" o:title=""/>
          </v:shape>
          <o:OLEObject Type="Embed" ProgID="Equation.DSMT4" ShapeID="_x0000_i1077" DrawAspect="Content" ObjectID="_1579074768" r:id="rId210"/>
        </w:object>
      </w:r>
    </w:p>
    <w:p w14:paraId="4BAD5AD3" w14:textId="7E4A5D0A" w:rsidR="00BA7765" w:rsidRDefault="00C06D96" w:rsidP="00745CB0">
      <w:pPr>
        <w:ind w:left="720"/>
        <w:rPr>
          <w:position w:val="-6"/>
        </w:rPr>
      </w:pPr>
      <w:r w:rsidRPr="00C06D96">
        <w:rPr>
          <w:position w:val="-6"/>
        </w:rPr>
        <w:object w:dxaOrig="2560" w:dyaOrig="279" w14:anchorId="38D08B90">
          <v:shape id="_x0000_i1078" type="#_x0000_t75" style="width:128.25pt;height:14.25pt" o:ole="">
            <v:imagedata r:id="rId211" o:title=""/>
          </v:shape>
          <o:OLEObject Type="Embed" ProgID="Equation.DSMT4" ShapeID="_x0000_i1078" DrawAspect="Content" ObjectID="_1579074769" r:id="rId212"/>
        </w:object>
      </w:r>
    </w:p>
    <w:p w14:paraId="548228D8" w14:textId="694DD7FA" w:rsidR="00BA7765" w:rsidRPr="00B36437" w:rsidRDefault="00C06D96" w:rsidP="00745CB0">
      <w:pPr>
        <w:spacing w:after="120"/>
        <w:ind w:left="720"/>
      </w:pPr>
      <w:r w:rsidRPr="00C06D96">
        <w:rPr>
          <w:position w:val="-6"/>
        </w:rPr>
        <w:object w:dxaOrig="1640" w:dyaOrig="279" w14:anchorId="3788DD9B">
          <v:shape id="_x0000_i1079" type="#_x0000_t75" style="width:81.75pt;height:14.25pt" o:ole="">
            <v:imagedata r:id="rId213" o:title=""/>
          </v:shape>
          <o:OLEObject Type="Embed" ProgID="Equation.DSMT4" ShapeID="_x0000_i1079" DrawAspect="Content" ObjectID="_1579074770" r:id="rId214"/>
        </w:object>
      </w:r>
    </w:p>
    <w:p w14:paraId="2065B84B" w14:textId="0203CFE0" w:rsidR="00BA7765" w:rsidRDefault="00C06D96" w:rsidP="00745CB0">
      <w:pPr>
        <w:spacing w:line="480" w:lineRule="auto"/>
        <w:ind w:left="360"/>
      </w:pPr>
      <w:r w:rsidRPr="00C06D96">
        <w:rPr>
          <w:position w:val="-14"/>
        </w:rPr>
        <w:object w:dxaOrig="2740" w:dyaOrig="400" w14:anchorId="3C5FD52D">
          <v:shape id="_x0000_i1080" type="#_x0000_t75" style="width:137.25pt;height:20.25pt" o:ole="">
            <v:imagedata r:id="rId215" o:title=""/>
          </v:shape>
          <o:OLEObject Type="Embed" ProgID="Equation.DSMT4" ShapeID="_x0000_i1080" DrawAspect="Content" ObjectID="_1579074771" r:id="rId216"/>
        </w:object>
      </w:r>
    </w:p>
    <w:p w14:paraId="795BD635" w14:textId="2D2E589D" w:rsidR="00BA7765" w:rsidRDefault="00745CB0" w:rsidP="00745CB0">
      <w:pPr>
        <w:ind w:left="360"/>
      </w:pPr>
      <w:r w:rsidRPr="00C06D96">
        <w:rPr>
          <w:position w:val="-28"/>
        </w:rPr>
        <w:object w:dxaOrig="4140" w:dyaOrig="680" w14:anchorId="28D7B403">
          <v:shape id="_x0000_i1081" type="#_x0000_t75" style="width:207pt;height:33.75pt" o:ole="">
            <v:imagedata r:id="rId217" o:title=""/>
          </v:shape>
          <o:OLEObject Type="Embed" ProgID="Equation.DSMT4" ShapeID="_x0000_i1081" DrawAspect="Content" ObjectID="_1579074772" r:id="rId218"/>
        </w:object>
      </w:r>
    </w:p>
    <w:p w14:paraId="4E7439AD" w14:textId="60769F2F" w:rsidR="00745CB0" w:rsidRDefault="00745CB0" w:rsidP="00745CB0"/>
    <w:p w14:paraId="41C5B134" w14:textId="0A4A9827" w:rsidR="00745CB0" w:rsidRDefault="00745CB0" w:rsidP="00745CB0"/>
    <w:p w14:paraId="4A9F2F99" w14:textId="77777777" w:rsidR="00BA7765" w:rsidRPr="003B3D54" w:rsidRDefault="00BA7765" w:rsidP="00FA1539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57F1D374" w14:textId="070FD351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615623F9">
          <v:shape id="_x0000_i1082" type="#_x0000_t75" style="width:15.75pt;height:21pt" o:ole="">
            <v:imagedata r:id="rId219" o:title=""/>
          </v:shape>
          <o:OLEObject Type="Embed" ProgID="Equation.DSMT4" ShapeID="_x0000_i1082" DrawAspect="Content" ObjectID="_1579074773" r:id="rId220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3B95ED8E">
          <v:shape id="_x0000_i1083" type="#_x0000_t75" style="width:71.25pt;height:21.75pt" o:ole="">
            <v:imagedata r:id="rId221" o:title=""/>
          </v:shape>
          <o:OLEObject Type="Embed" ProgID="Equation.DSMT4" ShapeID="_x0000_i1083" DrawAspect="Content" ObjectID="_1579074774" r:id="rId222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4788EEF4">
          <v:shape id="_x0000_i1084" type="#_x0000_t75" style="width:77.25pt;height:26.25pt" o:ole="">
            <v:imagedata r:id="rId223" o:title=""/>
          </v:shape>
          <o:OLEObject Type="Embed" ProgID="Equation.DSMT4" ShapeID="_x0000_i1084" DrawAspect="Content" ObjectID="_1579074775" r:id="rId224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296E0238">
          <v:shape id="_x0000_i1085" type="#_x0000_t75" style="width:71.25pt;height:21.75pt" o:ole="">
            <v:imagedata r:id="rId225" o:title=""/>
          </v:shape>
          <o:OLEObject Type="Embed" ProgID="Equation.DSMT4" ShapeID="_x0000_i1085" DrawAspect="Content" ObjectID="_1579074776" r:id="rId226"/>
        </w:object>
      </w:r>
      <w:r w:rsidRPr="006613F9">
        <w:t>holds</w:t>
      </w:r>
      <w:r>
        <w:t>.</w:t>
      </w:r>
    </w:p>
    <w:p w14:paraId="7349DEEE" w14:textId="66EA22B4" w:rsidR="00BA7765" w:rsidRDefault="00C06D96" w:rsidP="00D851C8">
      <w:pPr>
        <w:spacing w:before="60"/>
        <w:ind w:left="720"/>
      </w:pPr>
      <w:r w:rsidRPr="00C06D96">
        <w:rPr>
          <w:position w:val="-18"/>
        </w:rPr>
        <w:object w:dxaOrig="4080" w:dyaOrig="460" w14:anchorId="7ECD4F5F">
          <v:shape id="_x0000_i1086" type="#_x0000_t75" style="width:204pt;height:23.25pt" o:ole="">
            <v:imagedata r:id="rId227" o:title=""/>
          </v:shape>
          <o:OLEObject Type="Embed" ProgID="Equation.DSMT4" ShapeID="_x0000_i1086" DrawAspect="Content" ObjectID="_1579074777" r:id="rId228"/>
        </w:object>
      </w:r>
    </w:p>
    <w:p w14:paraId="73FA4FD6" w14:textId="77777777" w:rsidR="00BA7765" w:rsidRPr="00533DE9" w:rsidRDefault="00BA7765" w:rsidP="00D851C8">
      <w:pPr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64D5BCDA" w14:textId="1942C911" w:rsidR="00BA7765" w:rsidRDefault="00A44322" w:rsidP="00D851C8">
      <w:pPr>
        <w:ind w:left="360"/>
      </w:pPr>
      <w:r w:rsidRPr="00C06D96">
        <w:rPr>
          <w:position w:val="-18"/>
        </w:rPr>
        <w:object w:dxaOrig="1460" w:dyaOrig="480" w14:anchorId="05E1BB8F">
          <v:shape id="_x0000_i1087" type="#_x0000_t75" style="width:72.75pt;height:24pt" o:ole="">
            <v:imagedata r:id="rId229" o:title=""/>
          </v:shape>
          <o:OLEObject Type="Embed" ProgID="Equation.DSMT4" ShapeID="_x0000_i1087" DrawAspect="Content" ObjectID="_1579074778" r:id="rId230"/>
        </w:object>
      </w:r>
    </w:p>
    <w:p w14:paraId="29DF4748" w14:textId="13E27994" w:rsidR="00A44322" w:rsidRDefault="00A44322" w:rsidP="00D851C8">
      <w:pPr>
        <w:ind w:left="720"/>
      </w:pPr>
      <w:r w:rsidRPr="00A44322">
        <w:rPr>
          <w:position w:val="-8"/>
        </w:rPr>
        <w:object w:dxaOrig="1860" w:dyaOrig="360" w14:anchorId="725EE1B4">
          <v:shape id="_x0000_i1088" type="#_x0000_t75" style="width:93pt;height:18pt" o:ole="">
            <v:imagedata r:id="rId231" o:title=""/>
          </v:shape>
          <o:OLEObject Type="Embed" ProgID="Equation.DSMT4" ShapeID="_x0000_i1088" DrawAspect="Content" ObjectID="_1579074779" r:id="rId232"/>
        </w:object>
      </w:r>
    </w:p>
    <w:p w14:paraId="76BAD7A0" w14:textId="13DA00E5" w:rsidR="00BA7765" w:rsidRDefault="00C06D96" w:rsidP="00D851C8">
      <w:pPr>
        <w:ind w:left="720"/>
        <w:rPr>
          <w:position w:val="-6"/>
        </w:rPr>
      </w:pPr>
      <w:r w:rsidRPr="00C06D96">
        <w:rPr>
          <w:position w:val="-8"/>
        </w:rPr>
        <w:object w:dxaOrig="1440" w:dyaOrig="360" w14:anchorId="278DD88A">
          <v:shape id="_x0000_i1089" type="#_x0000_t75" style="width:1in;height:18pt" o:ole="">
            <v:imagedata r:id="rId233" o:title=""/>
          </v:shape>
          <o:OLEObject Type="Embed" ProgID="Equation.DSMT4" ShapeID="_x0000_i1089" DrawAspect="Content" ObjectID="_1579074780" r:id="rId234"/>
        </w:object>
      </w:r>
    </w:p>
    <w:p w14:paraId="78EF0C8F" w14:textId="2D610DA9" w:rsidR="00BA7765" w:rsidRDefault="00C06D96" w:rsidP="00D851C8">
      <w:pPr>
        <w:ind w:left="720"/>
        <w:rPr>
          <w:position w:val="-6"/>
        </w:rPr>
      </w:pPr>
      <w:r w:rsidRPr="00C06D96">
        <w:rPr>
          <w:position w:val="-18"/>
        </w:rPr>
        <w:object w:dxaOrig="2380" w:dyaOrig="580" w14:anchorId="46C2FCCB">
          <v:shape id="_x0000_i1090" type="#_x0000_t75" style="width:119.25pt;height:29.25pt" o:ole="">
            <v:imagedata r:id="rId235" o:title=""/>
          </v:shape>
          <o:OLEObject Type="Embed" ProgID="Equation.DSMT4" ShapeID="_x0000_i1090" DrawAspect="Content" ObjectID="_1579074781" r:id="rId236"/>
        </w:object>
      </w:r>
    </w:p>
    <w:p w14:paraId="05C1B879" w14:textId="7F55D645" w:rsidR="00BA7765" w:rsidRDefault="00C06D96" w:rsidP="00D851C8">
      <w:pPr>
        <w:ind w:left="720"/>
        <w:rPr>
          <w:position w:val="-6"/>
        </w:rPr>
      </w:pPr>
      <w:r w:rsidRPr="00C06D96">
        <w:rPr>
          <w:position w:val="-6"/>
        </w:rPr>
        <w:object w:dxaOrig="1400" w:dyaOrig="279" w14:anchorId="11B6F2EA">
          <v:shape id="_x0000_i1091" type="#_x0000_t75" style="width:69.75pt;height:14.25pt" o:ole="">
            <v:imagedata r:id="rId237" o:title=""/>
          </v:shape>
          <o:OLEObject Type="Embed" ProgID="Equation.DSMT4" ShapeID="_x0000_i1091" DrawAspect="Content" ObjectID="_1579074782" r:id="rId238"/>
        </w:object>
      </w:r>
    </w:p>
    <w:p w14:paraId="73CEAA6F" w14:textId="1B0A1905" w:rsidR="00BA7765" w:rsidRDefault="00C06D96" w:rsidP="00D851C8">
      <w:pPr>
        <w:ind w:left="720"/>
        <w:rPr>
          <w:position w:val="-6"/>
        </w:rPr>
      </w:pPr>
      <w:r w:rsidRPr="00C06D96">
        <w:rPr>
          <w:position w:val="-6"/>
        </w:rPr>
        <w:object w:dxaOrig="2460" w:dyaOrig="279" w14:anchorId="0C36C3E4">
          <v:shape id="_x0000_i1092" type="#_x0000_t75" style="width:123pt;height:14.25pt" o:ole="">
            <v:imagedata r:id="rId239" o:title=""/>
          </v:shape>
          <o:OLEObject Type="Embed" ProgID="Equation.DSMT4" ShapeID="_x0000_i1092" DrawAspect="Content" ObjectID="_1579074783" r:id="rId240"/>
        </w:object>
      </w:r>
    </w:p>
    <w:p w14:paraId="5A6D522B" w14:textId="6D6E8358" w:rsidR="00BA7765" w:rsidRPr="00B36437" w:rsidRDefault="00C06D96" w:rsidP="00D851C8">
      <w:pPr>
        <w:spacing w:after="120"/>
        <w:ind w:left="720"/>
      </w:pPr>
      <w:r w:rsidRPr="00C06D96">
        <w:rPr>
          <w:position w:val="-6"/>
        </w:rPr>
        <w:object w:dxaOrig="1140" w:dyaOrig="279" w14:anchorId="02CBA006">
          <v:shape id="_x0000_i1093" type="#_x0000_t75" style="width:57pt;height:14.25pt" o:ole="">
            <v:imagedata r:id="rId241" o:title=""/>
          </v:shape>
          <o:OLEObject Type="Embed" ProgID="Equation.DSMT4" ShapeID="_x0000_i1093" DrawAspect="Content" ObjectID="_1579074784" r:id="rId242"/>
        </w:object>
      </w:r>
    </w:p>
    <w:p w14:paraId="2EF6208D" w14:textId="08B5BD7F" w:rsidR="00BA7765" w:rsidRDefault="00A44322" w:rsidP="000003C0">
      <w:pPr>
        <w:ind w:left="360"/>
        <w:rPr>
          <w:position w:val="-14"/>
        </w:rPr>
      </w:pPr>
      <w:r w:rsidRPr="00C06D96">
        <w:rPr>
          <w:position w:val="-14"/>
        </w:rPr>
        <w:object w:dxaOrig="1100" w:dyaOrig="400" w14:anchorId="58B15FF1">
          <v:shape id="_x0000_i1094" type="#_x0000_t75" style="width:54.75pt;height:20.25pt" o:ole="">
            <v:imagedata r:id="rId243" o:title=""/>
          </v:shape>
          <o:OLEObject Type="Embed" ProgID="Equation.DSMT4" ShapeID="_x0000_i1094" DrawAspect="Content" ObjectID="_1579074785" r:id="rId244"/>
        </w:object>
      </w:r>
    </w:p>
    <w:p w14:paraId="65A92EB6" w14:textId="79CE3F2E" w:rsidR="00A44322" w:rsidRDefault="00A44322" w:rsidP="000003C0">
      <w:pPr>
        <w:spacing w:after="120"/>
        <w:ind w:left="720"/>
      </w:pPr>
      <w:r w:rsidRPr="00A44322">
        <w:rPr>
          <w:position w:val="-6"/>
        </w:rPr>
        <w:object w:dxaOrig="1560" w:dyaOrig="279" w14:anchorId="785ABC5F">
          <v:shape id="_x0000_i1095" type="#_x0000_t75" style="width:78pt;height:14.25pt" o:ole="">
            <v:imagedata r:id="rId245" o:title=""/>
          </v:shape>
          <o:OLEObject Type="Embed" ProgID="Equation.DSMT4" ShapeID="_x0000_i1095" DrawAspect="Content" ObjectID="_1579074786" r:id="rId246"/>
        </w:object>
      </w:r>
    </w:p>
    <w:p w14:paraId="334B8E66" w14:textId="43B1BF74" w:rsidR="00BA7765" w:rsidRDefault="00C06D96" w:rsidP="000003C0">
      <w:pPr>
        <w:spacing w:after="120"/>
        <w:ind w:left="720"/>
      </w:pPr>
      <w:r w:rsidRPr="00C06D96">
        <w:rPr>
          <w:position w:val="-6"/>
        </w:rPr>
        <w:object w:dxaOrig="2060" w:dyaOrig="279" w14:anchorId="278FA13E">
          <v:shape id="_x0000_i1096" type="#_x0000_t75" style="width:102.75pt;height:14.25pt" o:ole="">
            <v:imagedata r:id="rId247" o:title=""/>
          </v:shape>
          <o:OLEObject Type="Embed" ProgID="Equation.DSMT4" ShapeID="_x0000_i1096" DrawAspect="Content" ObjectID="_1579074787" r:id="rId248"/>
        </w:object>
      </w:r>
    </w:p>
    <w:p w14:paraId="74A2BC56" w14:textId="150AA1FB" w:rsidR="00BA7765" w:rsidRDefault="005141F8" w:rsidP="000003C0">
      <w:pPr>
        <w:tabs>
          <w:tab w:val="left" w:pos="1440"/>
        </w:tabs>
        <w:spacing w:after="120"/>
        <w:ind w:left="360"/>
      </w:pPr>
      <w:r w:rsidRPr="005141F8">
        <w:rPr>
          <w:position w:val="-10"/>
        </w:rPr>
        <w:object w:dxaOrig="3320" w:dyaOrig="340" w14:anchorId="29D11B37">
          <v:shape id="_x0000_i1097" type="#_x0000_t75" style="width:165.75pt;height:17.25pt" o:ole="">
            <v:imagedata r:id="rId249" o:title=""/>
          </v:shape>
          <o:OLEObject Type="Embed" ProgID="Equation.DSMT4" ShapeID="_x0000_i1097" DrawAspect="Content" ObjectID="_1579074788" r:id="rId250"/>
        </w:object>
      </w:r>
    </w:p>
    <w:p w14:paraId="59221F57" w14:textId="1A436550" w:rsidR="005141F8" w:rsidRDefault="005141F8" w:rsidP="000003C0">
      <w:pPr>
        <w:tabs>
          <w:tab w:val="left" w:pos="1440"/>
        </w:tabs>
        <w:spacing w:line="360" w:lineRule="auto"/>
        <w:ind w:left="360"/>
      </w:pPr>
      <w:r w:rsidRPr="005141F8">
        <w:rPr>
          <w:position w:val="-10"/>
        </w:rPr>
        <w:object w:dxaOrig="3260" w:dyaOrig="340" w14:anchorId="0D192F97">
          <v:shape id="_x0000_i1098" type="#_x0000_t75" style="width:162.75pt;height:17.25pt" o:ole="">
            <v:imagedata r:id="rId251" o:title=""/>
          </v:shape>
          <o:OLEObject Type="Embed" ProgID="Equation.DSMT4" ShapeID="_x0000_i1098" DrawAspect="Content" ObjectID="_1579074789" r:id="rId252"/>
        </w:object>
      </w:r>
    </w:p>
    <w:p w14:paraId="503B32C9" w14:textId="775F3C69" w:rsidR="005141F8" w:rsidRDefault="000003C0" w:rsidP="000003C0">
      <w:pPr>
        <w:tabs>
          <w:tab w:val="left" w:pos="1440"/>
        </w:tabs>
        <w:ind w:left="360"/>
      </w:pPr>
      <w:r w:rsidRPr="005141F8">
        <w:rPr>
          <w:position w:val="-10"/>
        </w:rPr>
        <w:object w:dxaOrig="1140" w:dyaOrig="340" w14:anchorId="1B9D9038">
          <v:shape id="_x0000_i1099" type="#_x0000_t75" style="width:57pt;height:17.25pt" o:ole="">
            <v:imagedata r:id="rId253" o:title=""/>
          </v:shape>
          <o:OLEObject Type="Embed" ProgID="Equation.DSMT4" ShapeID="_x0000_i1099" DrawAspect="Content" ObjectID="_1579074790" r:id="rId254"/>
        </w:object>
      </w:r>
      <w:bookmarkStart w:id="1" w:name="_GoBack"/>
      <w:bookmarkEnd w:id="1"/>
    </w:p>
    <w:p w14:paraId="222034EB" w14:textId="77777777" w:rsidR="00BA7765" w:rsidRDefault="00BA7765" w:rsidP="009A60A9"/>
    <w:p w14:paraId="489AD0A5" w14:textId="77777777" w:rsidR="00BA7765" w:rsidRDefault="00BA7765" w:rsidP="009A60A9"/>
    <w:p w14:paraId="76432966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099817A2" w14:textId="47DD2C87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6450A75D">
          <v:shape id="_x0000_i1100" type="#_x0000_t75" style="width:15.75pt;height:21pt" o:ole="">
            <v:imagedata r:id="rId255" o:title=""/>
          </v:shape>
          <o:OLEObject Type="Embed" ProgID="Equation.DSMT4" ShapeID="_x0000_i1100" DrawAspect="Content" ObjectID="_1579074791" r:id="rId256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5FD41CC7">
          <v:shape id="_x0000_i1101" type="#_x0000_t75" style="width:71.25pt;height:21.75pt" o:ole="">
            <v:imagedata r:id="rId257" o:title=""/>
          </v:shape>
          <o:OLEObject Type="Embed" ProgID="Equation.DSMT4" ShapeID="_x0000_i1101" DrawAspect="Content" ObjectID="_1579074792" r:id="rId258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6FDB9594">
          <v:shape id="_x0000_i1102" type="#_x0000_t75" style="width:77.25pt;height:26.25pt" o:ole="">
            <v:imagedata r:id="rId259" o:title=""/>
          </v:shape>
          <o:OLEObject Type="Embed" ProgID="Equation.DSMT4" ShapeID="_x0000_i1102" DrawAspect="Content" ObjectID="_1579074793" r:id="rId260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66A2DB3E">
          <v:shape id="_x0000_i1103" type="#_x0000_t75" style="width:71.25pt;height:21.75pt" o:ole="">
            <v:imagedata r:id="rId261" o:title=""/>
          </v:shape>
          <o:OLEObject Type="Embed" ProgID="Equation.DSMT4" ShapeID="_x0000_i1103" DrawAspect="Content" ObjectID="_1579074794" r:id="rId262"/>
        </w:object>
      </w:r>
      <w:r w:rsidRPr="006613F9">
        <w:t>holds</w:t>
      </w:r>
      <w:r>
        <w:t>.</w:t>
      </w:r>
    </w:p>
    <w:p w14:paraId="2ACF52C8" w14:textId="2E67A2D6" w:rsidR="00BA7765" w:rsidRDefault="00C06D96" w:rsidP="00BA7765">
      <w:pPr>
        <w:ind w:left="720"/>
      </w:pPr>
      <w:r w:rsidRPr="00C06D96">
        <w:rPr>
          <w:position w:val="-18"/>
        </w:rPr>
        <w:object w:dxaOrig="3940" w:dyaOrig="499" w14:anchorId="5B6948DF">
          <v:shape id="_x0000_i1104" type="#_x0000_t75" style="width:197.25pt;height:24.75pt" o:ole="">
            <v:imagedata r:id="rId263" o:title=""/>
          </v:shape>
          <o:OLEObject Type="Embed" ProgID="Equation.DSMT4" ShapeID="_x0000_i1104" DrawAspect="Content" ObjectID="_1579074795" r:id="rId264"/>
        </w:object>
      </w:r>
    </w:p>
    <w:p w14:paraId="6EA78D95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2CEF7F8C" w14:textId="665BE46E" w:rsidR="00BA7765" w:rsidRDefault="00FA1539" w:rsidP="009A60A9">
      <w:pPr>
        <w:ind w:left="360"/>
      </w:pPr>
      <w:r w:rsidRPr="00C06D96">
        <w:rPr>
          <w:position w:val="-22"/>
        </w:rPr>
        <w:object w:dxaOrig="1240" w:dyaOrig="560" w14:anchorId="4B61D78B">
          <v:shape id="_x0000_i1105" type="#_x0000_t75" style="width:62.25pt;height:27.75pt" o:ole="">
            <v:imagedata r:id="rId265" o:title=""/>
          </v:shape>
          <o:OLEObject Type="Embed" ProgID="Equation.DSMT4" ShapeID="_x0000_i1105" DrawAspect="Content" ObjectID="_1579074796" r:id="rId266"/>
        </w:object>
      </w:r>
    </w:p>
    <w:p w14:paraId="58252490" w14:textId="410FDCE6" w:rsidR="00FA1539" w:rsidRDefault="00FA1539" w:rsidP="009A60A9">
      <w:pPr>
        <w:ind w:left="720"/>
      </w:pPr>
      <w:r w:rsidRPr="00FA1539">
        <w:rPr>
          <w:position w:val="-6"/>
        </w:rPr>
        <w:object w:dxaOrig="1840" w:dyaOrig="380" w14:anchorId="189A3F1F">
          <v:shape id="_x0000_i1106" type="#_x0000_t75" style="width:92.25pt;height:18.75pt" o:ole="">
            <v:imagedata r:id="rId267" o:title=""/>
          </v:shape>
          <o:OLEObject Type="Embed" ProgID="Equation.DSMT4" ShapeID="_x0000_i1106" DrawAspect="Content" ObjectID="_1579074797" r:id="rId268"/>
        </w:object>
      </w:r>
    </w:p>
    <w:p w14:paraId="7AFCDF6B" w14:textId="6FA78DB6" w:rsidR="00BA7765" w:rsidRDefault="00C06D96" w:rsidP="009A60A9">
      <w:pPr>
        <w:ind w:left="720"/>
        <w:rPr>
          <w:position w:val="-6"/>
        </w:rPr>
      </w:pPr>
      <w:r w:rsidRPr="00C06D96">
        <w:rPr>
          <w:position w:val="-6"/>
        </w:rPr>
        <w:object w:dxaOrig="1420" w:dyaOrig="380" w14:anchorId="0A0CFC44">
          <v:shape id="_x0000_i1107" type="#_x0000_t75" style="width:71.25pt;height:18.75pt" o:ole="">
            <v:imagedata r:id="rId269" o:title=""/>
          </v:shape>
          <o:OLEObject Type="Embed" ProgID="Equation.DSMT4" ShapeID="_x0000_i1107" DrawAspect="Content" ObjectID="_1579074798" r:id="rId270"/>
        </w:object>
      </w:r>
    </w:p>
    <w:p w14:paraId="5214099A" w14:textId="09F47D13" w:rsidR="00BA7765" w:rsidRDefault="00C06D96" w:rsidP="00B819B5">
      <w:pPr>
        <w:spacing w:line="480" w:lineRule="auto"/>
        <w:ind w:left="720"/>
        <w:rPr>
          <w:position w:val="-6"/>
        </w:rPr>
      </w:pPr>
      <w:r w:rsidRPr="00C06D96">
        <w:rPr>
          <w:position w:val="-8"/>
        </w:rPr>
        <w:object w:dxaOrig="1640" w:dyaOrig="360" w14:anchorId="761A9109">
          <v:shape id="_x0000_i1108" type="#_x0000_t75" style="width:81.75pt;height:18pt" o:ole="">
            <v:imagedata r:id="rId271" o:title=""/>
          </v:shape>
          <o:OLEObject Type="Embed" ProgID="Equation.DSMT4" ShapeID="_x0000_i1108" DrawAspect="Content" ObjectID="_1579074799" r:id="rId272"/>
        </w:object>
      </w:r>
    </w:p>
    <w:p w14:paraId="65C12AFD" w14:textId="7E6867A5" w:rsidR="00BA7765" w:rsidRDefault="00B819B5" w:rsidP="009A60A9">
      <w:pPr>
        <w:ind w:left="360"/>
        <w:rPr>
          <w:position w:val="-14"/>
        </w:rPr>
      </w:pPr>
      <w:r w:rsidRPr="00C06D96">
        <w:rPr>
          <w:position w:val="-18"/>
        </w:rPr>
        <w:object w:dxaOrig="1160" w:dyaOrig="480" w14:anchorId="289D8222">
          <v:shape id="_x0000_i1109" type="#_x0000_t75" style="width:57.75pt;height:24pt" o:ole="">
            <v:imagedata r:id="rId273" o:title=""/>
          </v:shape>
          <o:OLEObject Type="Embed" ProgID="Equation.DSMT4" ShapeID="_x0000_i1109" DrawAspect="Content" ObjectID="_1579074800" r:id="rId274"/>
        </w:object>
      </w:r>
    </w:p>
    <w:p w14:paraId="36EDB5F5" w14:textId="1BFF43E1" w:rsidR="00B819B5" w:rsidRDefault="00B819B5" w:rsidP="00B819B5">
      <w:pPr>
        <w:ind w:left="720"/>
      </w:pPr>
      <w:r w:rsidRPr="00B819B5">
        <w:rPr>
          <w:position w:val="-8"/>
        </w:rPr>
        <w:object w:dxaOrig="1620" w:dyaOrig="360" w14:anchorId="2ADBDDA4">
          <v:shape id="_x0000_i1110" type="#_x0000_t75" style="width:81pt;height:18pt" o:ole="">
            <v:imagedata r:id="rId275" o:title=""/>
          </v:shape>
          <o:OLEObject Type="Embed" ProgID="Equation.DSMT4" ShapeID="_x0000_i1110" DrawAspect="Content" ObjectID="_1579074801" r:id="rId276"/>
        </w:object>
      </w:r>
    </w:p>
    <w:p w14:paraId="3E9B2824" w14:textId="036F026B" w:rsidR="00BA7765" w:rsidRDefault="00C06D96" w:rsidP="00F14056">
      <w:pPr>
        <w:spacing w:line="480" w:lineRule="auto"/>
        <w:ind w:left="720"/>
      </w:pPr>
      <w:r w:rsidRPr="00C06D96">
        <w:rPr>
          <w:position w:val="-8"/>
        </w:rPr>
        <w:object w:dxaOrig="2160" w:dyaOrig="360" w14:anchorId="7D9C4761">
          <v:shape id="_x0000_i1111" type="#_x0000_t75" style="width:108pt;height:18pt" o:ole="">
            <v:imagedata r:id="rId277" o:title=""/>
          </v:shape>
          <o:OLEObject Type="Embed" ProgID="Equation.DSMT4" ShapeID="_x0000_i1111" DrawAspect="Content" ObjectID="_1579074802" r:id="rId278"/>
        </w:object>
      </w:r>
    </w:p>
    <w:p w14:paraId="615FCD0F" w14:textId="54BC8568" w:rsidR="00BA7765" w:rsidRDefault="00B819B5" w:rsidP="00B819B5">
      <w:pPr>
        <w:spacing w:line="360" w:lineRule="auto"/>
        <w:ind w:left="360"/>
      </w:pPr>
      <w:r w:rsidRPr="00B819B5">
        <w:rPr>
          <w:position w:val="-10"/>
        </w:rPr>
        <w:object w:dxaOrig="4239" w:dyaOrig="380" w14:anchorId="74471541">
          <v:shape id="_x0000_i1112" type="#_x0000_t75" style="width:212.25pt;height:18.75pt" o:ole="">
            <v:imagedata r:id="rId279" o:title=""/>
          </v:shape>
          <o:OLEObject Type="Embed" ProgID="Equation.DSMT4" ShapeID="_x0000_i1112" DrawAspect="Content" ObjectID="_1579074803" r:id="rId280"/>
        </w:object>
      </w:r>
    </w:p>
    <w:p w14:paraId="43FF0F78" w14:textId="2A4A4E6D" w:rsidR="00B819B5" w:rsidRDefault="00B819B5" w:rsidP="00B819B5">
      <w:pPr>
        <w:spacing w:line="360" w:lineRule="auto"/>
        <w:ind w:left="360"/>
      </w:pPr>
      <w:r w:rsidRPr="00B819B5">
        <w:rPr>
          <w:position w:val="-10"/>
        </w:rPr>
        <w:object w:dxaOrig="4120" w:dyaOrig="380" w14:anchorId="7FAF70FA">
          <v:shape id="_x0000_i1113" type="#_x0000_t75" style="width:206.25pt;height:18.75pt" o:ole="">
            <v:imagedata r:id="rId281" o:title=""/>
          </v:shape>
          <o:OLEObject Type="Embed" ProgID="Equation.DSMT4" ShapeID="_x0000_i1113" DrawAspect="Content" ObjectID="_1579074804" r:id="rId282"/>
        </w:object>
      </w:r>
    </w:p>
    <w:p w14:paraId="6A85CB58" w14:textId="6AA4D372" w:rsidR="00B819B5" w:rsidRDefault="00B819B5" w:rsidP="00B819B5">
      <w:pPr>
        <w:ind w:left="360"/>
      </w:pPr>
      <w:r w:rsidRPr="00B819B5">
        <w:rPr>
          <w:position w:val="-10"/>
        </w:rPr>
        <w:object w:dxaOrig="1420" w:dyaOrig="340" w14:anchorId="5050BA11">
          <v:shape id="_x0000_i1114" type="#_x0000_t75" style="width:71.25pt;height:17.25pt" o:ole="">
            <v:imagedata r:id="rId283" o:title=""/>
          </v:shape>
          <o:OLEObject Type="Embed" ProgID="Equation.DSMT4" ShapeID="_x0000_i1114" DrawAspect="Content" ObjectID="_1579074805" r:id="rId284"/>
        </w:object>
      </w:r>
    </w:p>
    <w:p w14:paraId="50B299C4" w14:textId="77777777" w:rsidR="00F14056" w:rsidRDefault="00F14056" w:rsidP="00F14056"/>
    <w:p w14:paraId="6EC1E0FF" w14:textId="77777777" w:rsidR="00F14056" w:rsidRDefault="00F14056" w:rsidP="00F14056"/>
    <w:p w14:paraId="52C6256B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169666D2" w14:textId="6CD81354" w:rsidR="00BA7765" w:rsidRDefault="00BA7765" w:rsidP="00BA7765">
      <w:r>
        <w:t xml:space="preserve">Find an open interval about </w:t>
      </w:r>
      <w:r w:rsidR="00C06D96" w:rsidRPr="00C06D96">
        <w:rPr>
          <w:position w:val="-18"/>
        </w:rPr>
        <w:object w:dxaOrig="320" w:dyaOrig="420" w14:anchorId="0F9E2D06">
          <v:shape id="_x0000_i1115" type="#_x0000_t75" style="width:15.75pt;height:21pt" o:ole="">
            <v:imagedata r:id="rId285" o:title=""/>
          </v:shape>
          <o:OLEObject Type="Embed" ProgID="Equation.DSMT4" ShapeID="_x0000_i1115" DrawAspect="Content" ObjectID="_1579074806" r:id="rId286"/>
        </w:object>
      </w:r>
      <w:r>
        <w:t xml:space="preserve"> on which the inequality </w:t>
      </w:r>
      <w:r w:rsidR="00C06D96" w:rsidRPr="00C06D96">
        <w:rPr>
          <w:position w:val="-16"/>
        </w:rPr>
        <w:object w:dxaOrig="1420" w:dyaOrig="440" w14:anchorId="4AEBAA60">
          <v:shape id="_x0000_i1116" type="#_x0000_t75" style="width:71.25pt;height:21.75pt" o:ole="">
            <v:imagedata r:id="rId287" o:title=""/>
          </v:shape>
          <o:OLEObject Type="Embed" ProgID="Equation.DSMT4" ShapeID="_x0000_i1116" DrawAspect="Content" ObjectID="_1579074807" r:id="rId288"/>
        </w:object>
      </w:r>
      <w:r w:rsidRPr="006613F9">
        <w:t xml:space="preserve">holds. </w:t>
      </w:r>
      <w:r>
        <w:t xml:space="preserve">Then give a value for </w:t>
      </w:r>
      <w:r w:rsidRPr="005C2FDB">
        <w:rPr>
          <w:i/>
          <w:sz w:val="26"/>
          <w:szCs w:val="26"/>
        </w:rPr>
        <w:sym w:font="Symbol" w:char="F064"/>
      </w:r>
      <w:r>
        <w:t xml:space="preserve">  &gt; 0 such that for all</w:t>
      </w:r>
      <w:r w:rsidRPr="00962683">
        <w:rPr>
          <w:i/>
          <w:sz w:val="26"/>
          <w:szCs w:val="26"/>
        </w:rPr>
        <w:t xml:space="preserve"> x</w:t>
      </w:r>
      <w:r w:rsidRPr="007C760D">
        <w:rPr>
          <w:position w:val="-20"/>
        </w:rPr>
        <w:t xml:space="preserve"> </w:t>
      </w:r>
      <w:r w:rsidRPr="006613F9">
        <w:t>satisfying</w:t>
      </w:r>
      <w:r>
        <w:rPr>
          <w:position w:val="-20"/>
        </w:rPr>
        <w:t xml:space="preserve"> </w:t>
      </w:r>
      <w:r w:rsidR="00C06D96" w:rsidRPr="00C06D96">
        <w:rPr>
          <w:position w:val="-20"/>
        </w:rPr>
        <w:object w:dxaOrig="1540" w:dyaOrig="520" w14:anchorId="205E0A97">
          <v:shape id="_x0000_i1117" type="#_x0000_t75" style="width:77.25pt;height:26.25pt" o:ole="">
            <v:imagedata r:id="rId289" o:title=""/>
          </v:shape>
          <o:OLEObject Type="Embed" ProgID="Equation.DSMT4" ShapeID="_x0000_i1117" DrawAspect="Content" ObjectID="_1579074808" r:id="rId290"/>
        </w:object>
      </w:r>
      <w:r w:rsidRPr="006613F9">
        <w:t xml:space="preserve"> </w:t>
      </w:r>
      <w:r>
        <w:t xml:space="preserve">the inequality </w:t>
      </w:r>
      <w:r w:rsidR="00C06D96" w:rsidRPr="00C06D96">
        <w:rPr>
          <w:position w:val="-16"/>
        </w:rPr>
        <w:object w:dxaOrig="1420" w:dyaOrig="440" w14:anchorId="400BE816">
          <v:shape id="_x0000_i1118" type="#_x0000_t75" style="width:71.25pt;height:21.75pt" o:ole="">
            <v:imagedata r:id="rId291" o:title=""/>
          </v:shape>
          <o:OLEObject Type="Embed" ProgID="Equation.DSMT4" ShapeID="_x0000_i1118" DrawAspect="Content" ObjectID="_1579074809" r:id="rId292"/>
        </w:object>
      </w:r>
      <w:r w:rsidRPr="006613F9">
        <w:t>holds</w:t>
      </w:r>
      <w:r>
        <w:t>.</w:t>
      </w:r>
    </w:p>
    <w:p w14:paraId="22F33DD0" w14:textId="408B3D3D" w:rsidR="00BA7765" w:rsidRDefault="00C06D96" w:rsidP="00BA7765">
      <w:pPr>
        <w:ind w:left="720"/>
      </w:pPr>
      <w:r w:rsidRPr="00C06D96">
        <w:rPr>
          <w:position w:val="-20"/>
        </w:rPr>
        <w:object w:dxaOrig="3820" w:dyaOrig="520" w14:anchorId="32BB8C50">
          <v:shape id="_x0000_i1119" type="#_x0000_t75" style="width:191.25pt;height:26.25pt" o:ole="">
            <v:imagedata r:id="rId293" o:title=""/>
          </v:shape>
          <o:OLEObject Type="Embed" ProgID="Equation.DSMT4" ShapeID="_x0000_i1119" DrawAspect="Content" ObjectID="_1579074810" r:id="rId294"/>
        </w:object>
      </w:r>
    </w:p>
    <w:p w14:paraId="68971EE4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0888F1DD" w14:textId="14746266" w:rsidR="00BA7765" w:rsidRDefault="001933FB" w:rsidP="00F14056">
      <w:pPr>
        <w:ind w:left="360"/>
        <w:rPr>
          <w:position w:val="-16"/>
        </w:rPr>
      </w:pPr>
      <w:r>
        <w:rPr>
          <w:noProof/>
        </w:rPr>
        <w:lastRenderedPageBreak/>
        <w:drawing>
          <wp:anchor distT="0" distB="0" distL="114300" distR="114300" simplePos="0" relativeHeight="251665920" behindDoc="0" locked="0" layoutInCell="1" allowOverlap="1" wp14:anchorId="5D414F2D" wp14:editId="4034A4A2">
            <wp:simplePos x="0" y="0"/>
            <wp:positionH relativeFrom="column">
              <wp:posOffset>3693795</wp:posOffset>
            </wp:positionH>
            <wp:positionV relativeFrom="paragraph">
              <wp:posOffset>285750</wp:posOffset>
            </wp:positionV>
            <wp:extent cx="2103120" cy="192468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924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4056" w:rsidRPr="00C06D96">
        <w:rPr>
          <w:position w:val="-22"/>
        </w:rPr>
        <w:object w:dxaOrig="1359" w:dyaOrig="560" w14:anchorId="57F00CBC">
          <v:shape id="_x0000_i1120" type="#_x0000_t75" style="width:68.25pt;height:27.75pt" o:ole="">
            <v:imagedata r:id="rId296" o:title=""/>
          </v:shape>
          <o:OLEObject Type="Embed" ProgID="Equation.DSMT4" ShapeID="_x0000_i1120" DrawAspect="Content" ObjectID="_1579074811" r:id="rId297"/>
        </w:object>
      </w:r>
    </w:p>
    <w:p w14:paraId="256DB945" w14:textId="52C35DEE" w:rsidR="00F14056" w:rsidRDefault="00F14056" w:rsidP="00F14056">
      <w:pPr>
        <w:ind w:left="720"/>
      </w:pPr>
      <w:r w:rsidRPr="00F14056">
        <w:rPr>
          <w:position w:val="-20"/>
        </w:rPr>
        <w:object w:dxaOrig="1579" w:dyaOrig="520" w14:anchorId="2BF75E03">
          <v:shape id="_x0000_i1121" type="#_x0000_t75" style="width:78.75pt;height:26.25pt" o:ole="">
            <v:imagedata r:id="rId298" o:title=""/>
          </v:shape>
          <o:OLEObject Type="Embed" ProgID="Equation.DSMT4" ShapeID="_x0000_i1121" DrawAspect="Content" ObjectID="_1579074812" r:id="rId299"/>
        </w:object>
      </w:r>
    </w:p>
    <w:p w14:paraId="08B36762" w14:textId="251AE949" w:rsidR="00BA7765" w:rsidRDefault="00C06D96" w:rsidP="00F14056">
      <w:pPr>
        <w:ind w:left="720"/>
        <w:rPr>
          <w:position w:val="-16"/>
        </w:rPr>
      </w:pPr>
      <w:r w:rsidRPr="00C06D96">
        <w:rPr>
          <w:position w:val="-20"/>
        </w:rPr>
        <w:object w:dxaOrig="1180" w:dyaOrig="520" w14:anchorId="645BA096">
          <v:shape id="_x0000_i1122" type="#_x0000_t75" style="width:59.25pt;height:26.25pt" o:ole="">
            <v:imagedata r:id="rId300" o:title=""/>
          </v:shape>
          <o:OLEObject Type="Embed" ProgID="Equation.DSMT4" ShapeID="_x0000_i1122" DrawAspect="Content" ObjectID="_1579074813" r:id="rId301"/>
        </w:object>
      </w:r>
    </w:p>
    <w:p w14:paraId="6591C1A3" w14:textId="2B81D656" w:rsidR="00BA7765" w:rsidRDefault="00C06D96" w:rsidP="00F14056">
      <w:pPr>
        <w:ind w:left="720"/>
        <w:rPr>
          <w:position w:val="-16"/>
        </w:rPr>
      </w:pPr>
      <w:r w:rsidRPr="00C06D96">
        <w:rPr>
          <w:position w:val="-20"/>
        </w:rPr>
        <w:object w:dxaOrig="1260" w:dyaOrig="520" w14:anchorId="254889EA">
          <v:shape id="_x0000_i1123" type="#_x0000_t75" style="width:63pt;height:26.25pt" o:ole="">
            <v:imagedata r:id="rId302" o:title=""/>
          </v:shape>
          <o:OLEObject Type="Embed" ProgID="Equation.DSMT4" ShapeID="_x0000_i1123" DrawAspect="Content" ObjectID="_1579074814" r:id="rId303"/>
        </w:object>
      </w:r>
    </w:p>
    <w:p w14:paraId="23BE7C68" w14:textId="2F087E61" w:rsidR="00BA7765" w:rsidRDefault="00C06D96" w:rsidP="001933FB">
      <w:pPr>
        <w:ind w:left="720"/>
        <w:rPr>
          <w:position w:val="-16"/>
        </w:rPr>
      </w:pPr>
      <w:r w:rsidRPr="00C06D96">
        <w:rPr>
          <w:position w:val="-20"/>
        </w:rPr>
        <w:object w:dxaOrig="2120" w:dyaOrig="520" w14:anchorId="2EE02591">
          <v:shape id="_x0000_i1124" type="#_x0000_t75" style="width:105.75pt;height:26.25pt" o:ole="">
            <v:imagedata r:id="rId304" o:title=""/>
          </v:shape>
          <o:OLEObject Type="Embed" ProgID="Equation.DSMT4" ShapeID="_x0000_i1124" DrawAspect="Content" ObjectID="_1579074815" r:id="rId305"/>
        </w:object>
      </w:r>
    </w:p>
    <w:p w14:paraId="5DB774BA" w14:textId="73E5209C" w:rsidR="00BA7765" w:rsidRDefault="00C06D96" w:rsidP="001933FB">
      <w:pPr>
        <w:spacing w:line="480" w:lineRule="auto"/>
        <w:ind w:left="720"/>
      </w:pPr>
      <w:r w:rsidRPr="00C06D96">
        <w:rPr>
          <w:position w:val="-6"/>
        </w:rPr>
        <w:object w:dxaOrig="1180" w:dyaOrig="279" w14:anchorId="7DEB7C89">
          <v:shape id="_x0000_i1125" type="#_x0000_t75" style="width:59.25pt;height:14.25pt" o:ole="">
            <v:imagedata r:id="rId306" o:title=""/>
          </v:shape>
          <o:OLEObject Type="Embed" ProgID="Equation.DSMT4" ShapeID="_x0000_i1125" DrawAspect="Content" ObjectID="_1579074816" r:id="rId307"/>
        </w:object>
      </w:r>
    </w:p>
    <w:p w14:paraId="167BF1C7" w14:textId="1B90045C" w:rsidR="00BA7765" w:rsidRDefault="001933FB" w:rsidP="001933FB">
      <w:pPr>
        <w:ind w:left="360"/>
        <w:rPr>
          <w:position w:val="-14"/>
        </w:rPr>
      </w:pPr>
      <w:r w:rsidRPr="00C06D96">
        <w:rPr>
          <w:position w:val="-14"/>
        </w:rPr>
        <w:object w:dxaOrig="1120" w:dyaOrig="400" w14:anchorId="0568D4A9">
          <v:shape id="_x0000_i1126" type="#_x0000_t75" style="width:56.25pt;height:20.25pt" o:ole="">
            <v:imagedata r:id="rId308" o:title=""/>
          </v:shape>
          <o:OLEObject Type="Embed" ProgID="Equation.DSMT4" ShapeID="_x0000_i1126" DrawAspect="Content" ObjectID="_1579074817" r:id="rId309"/>
        </w:object>
      </w:r>
    </w:p>
    <w:p w14:paraId="4D09BD5D" w14:textId="1AD8D3F0" w:rsidR="001933FB" w:rsidRDefault="001933FB" w:rsidP="001933FB">
      <w:pPr>
        <w:ind w:left="720"/>
      </w:pPr>
      <w:r w:rsidRPr="001933FB">
        <w:rPr>
          <w:position w:val="-6"/>
        </w:rPr>
        <w:object w:dxaOrig="1560" w:dyaOrig="279" w14:anchorId="0B475F61">
          <v:shape id="_x0000_i1127" type="#_x0000_t75" style="width:78pt;height:14.25pt" o:ole="">
            <v:imagedata r:id="rId310" o:title=""/>
          </v:shape>
          <o:OLEObject Type="Embed" ProgID="Equation.DSMT4" ShapeID="_x0000_i1127" DrawAspect="Content" ObjectID="_1579074818" r:id="rId311"/>
        </w:object>
      </w:r>
    </w:p>
    <w:p w14:paraId="2BF70B0D" w14:textId="3E9CB2AB" w:rsidR="00BA7765" w:rsidRDefault="00C06D96" w:rsidP="001933FB">
      <w:pPr>
        <w:spacing w:line="480" w:lineRule="auto"/>
        <w:ind w:left="720"/>
      </w:pPr>
      <w:r w:rsidRPr="00C06D96">
        <w:rPr>
          <w:position w:val="-6"/>
        </w:rPr>
        <w:object w:dxaOrig="2079" w:dyaOrig="279" w14:anchorId="07C9D8E8">
          <v:shape id="_x0000_i1128" type="#_x0000_t75" style="width:104.25pt;height:14.25pt" o:ole="">
            <v:imagedata r:id="rId312" o:title=""/>
          </v:shape>
          <o:OLEObject Type="Embed" ProgID="Equation.DSMT4" ShapeID="_x0000_i1128" DrawAspect="Content" ObjectID="_1579074819" r:id="rId313"/>
        </w:object>
      </w:r>
    </w:p>
    <w:p w14:paraId="3F6FCE8F" w14:textId="1C7F1F78" w:rsidR="00BA7765" w:rsidRDefault="001933FB" w:rsidP="001933FB">
      <w:pPr>
        <w:spacing w:line="360" w:lineRule="auto"/>
        <w:ind w:left="360"/>
      </w:pPr>
      <w:r w:rsidRPr="001933FB">
        <w:rPr>
          <w:position w:val="-10"/>
        </w:rPr>
        <w:object w:dxaOrig="3440" w:dyaOrig="340" w14:anchorId="52AFB8B3">
          <v:shape id="_x0000_i1129" type="#_x0000_t75" style="width:171.75pt;height:17.25pt" o:ole="">
            <v:imagedata r:id="rId314" o:title=""/>
          </v:shape>
          <o:OLEObject Type="Embed" ProgID="Equation.DSMT4" ShapeID="_x0000_i1129" DrawAspect="Content" ObjectID="_1579074820" r:id="rId315"/>
        </w:object>
      </w:r>
    </w:p>
    <w:p w14:paraId="728CFD6A" w14:textId="33E37DDD" w:rsidR="001933FB" w:rsidRDefault="001933FB" w:rsidP="001933FB">
      <w:pPr>
        <w:spacing w:line="360" w:lineRule="auto"/>
        <w:ind w:left="360"/>
      </w:pPr>
      <w:r w:rsidRPr="001933FB">
        <w:rPr>
          <w:position w:val="-10"/>
        </w:rPr>
        <w:object w:dxaOrig="3280" w:dyaOrig="340" w14:anchorId="3960555C">
          <v:shape id="_x0000_i1130" type="#_x0000_t75" style="width:164.25pt;height:17.25pt" o:ole="">
            <v:imagedata r:id="rId316" o:title=""/>
          </v:shape>
          <o:OLEObject Type="Embed" ProgID="Equation.DSMT4" ShapeID="_x0000_i1130" DrawAspect="Content" ObjectID="_1579074821" r:id="rId317"/>
        </w:object>
      </w:r>
    </w:p>
    <w:p w14:paraId="25E2B89B" w14:textId="5A3939E0" w:rsidR="001933FB" w:rsidRDefault="001933FB" w:rsidP="001933FB">
      <w:pPr>
        <w:ind w:left="360"/>
      </w:pPr>
      <w:r w:rsidRPr="001933FB">
        <w:rPr>
          <w:position w:val="-10"/>
        </w:rPr>
        <w:object w:dxaOrig="1140" w:dyaOrig="340" w14:anchorId="606E3365">
          <v:shape id="_x0000_i1131" type="#_x0000_t75" style="width:57pt;height:17.25pt" o:ole="">
            <v:imagedata r:id="rId318" o:title=""/>
          </v:shape>
          <o:OLEObject Type="Embed" ProgID="Equation.DSMT4" ShapeID="_x0000_i1131" DrawAspect="Content" ObjectID="_1579074822" r:id="rId319"/>
        </w:object>
      </w:r>
    </w:p>
    <w:p w14:paraId="3F541FD0" w14:textId="77777777" w:rsidR="00BA7765" w:rsidRDefault="00BA7765" w:rsidP="00BA7765"/>
    <w:p w14:paraId="19553C91" w14:textId="77777777" w:rsidR="00BA7765" w:rsidRDefault="00BA7765" w:rsidP="00BA7765"/>
    <w:p w14:paraId="76013D85" w14:textId="77777777" w:rsidR="00BA7765" w:rsidRPr="003B3D54" w:rsidRDefault="00BA7765" w:rsidP="00556B88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28A21606" w14:textId="3B6524C5" w:rsidR="00BA7765" w:rsidRPr="006613F9" w:rsidRDefault="00BA7765" w:rsidP="00556B88">
      <w:pPr>
        <w:spacing w:line="360" w:lineRule="auto"/>
      </w:pPr>
      <w:r>
        <w:t xml:space="preserve">Prove that </w:t>
      </w:r>
      <w:r w:rsidR="00721B87">
        <w:tab/>
      </w:r>
      <w:r w:rsidR="00C06D96" w:rsidRPr="00C06D96">
        <w:rPr>
          <w:position w:val="-28"/>
        </w:rPr>
        <w:object w:dxaOrig="1579" w:dyaOrig="540" w14:anchorId="08A28602">
          <v:shape id="_x0000_i1132" type="#_x0000_t75" style="width:78.75pt;height:27pt" o:ole="">
            <v:imagedata r:id="rId320" o:title=""/>
          </v:shape>
          <o:OLEObject Type="Embed" ProgID="Equation.DSMT4" ShapeID="_x0000_i1132" DrawAspect="Content" ObjectID="_1579074823" r:id="rId321"/>
        </w:object>
      </w:r>
    </w:p>
    <w:p w14:paraId="6D339DA6" w14:textId="77777777" w:rsidR="00BA7765" w:rsidRPr="00556B88" w:rsidRDefault="00BA7765" w:rsidP="00556B8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56B88">
        <w:rPr>
          <w:rFonts w:eastAsia="Calibri"/>
          <w:b/>
          <w:i/>
          <w:color w:val="FF0000"/>
          <w:u w:val="single"/>
        </w:rPr>
        <w:t>Solution</w:t>
      </w:r>
    </w:p>
    <w:p w14:paraId="7033CF5B" w14:textId="7896D2F3" w:rsidR="00BA7765" w:rsidRDefault="009C1BE6" w:rsidP="009C1BE6">
      <w:pPr>
        <w:ind w:left="360"/>
      </w:pPr>
      <w:r w:rsidRPr="00C06D96">
        <w:rPr>
          <w:position w:val="-16"/>
        </w:rPr>
        <w:object w:dxaOrig="1480" w:dyaOrig="440" w14:anchorId="0EF41F9C">
          <v:shape id="_x0000_i1133" type="#_x0000_t75" style="width:74.25pt;height:21.75pt" o:ole="">
            <v:imagedata r:id="rId322" o:title=""/>
          </v:shape>
          <o:OLEObject Type="Embed" ProgID="Equation.DSMT4" ShapeID="_x0000_i1133" DrawAspect="Content" ObjectID="_1579074824" r:id="rId323"/>
        </w:object>
      </w:r>
    </w:p>
    <w:p w14:paraId="058988BA" w14:textId="51879E96" w:rsidR="009C1BE6" w:rsidRDefault="009C1BE6" w:rsidP="009C1BE6">
      <w:pPr>
        <w:tabs>
          <w:tab w:val="left" w:pos="5040"/>
        </w:tabs>
        <w:ind w:left="720"/>
      </w:pPr>
      <w:r w:rsidRPr="009C1BE6">
        <w:rPr>
          <w:position w:val="-6"/>
        </w:rPr>
        <w:object w:dxaOrig="1420" w:dyaOrig="279" w14:anchorId="5ADBD468">
          <v:shape id="_x0000_i1134" type="#_x0000_t75" style="width:71.25pt;height:14.25pt" o:ole="">
            <v:imagedata r:id="rId324" o:title=""/>
          </v:shape>
          <o:OLEObject Type="Embed" ProgID="Equation.DSMT4" ShapeID="_x0000_i1134" DrawAspect="Content" ObjectID="_1579074825" r:id="rId325"/>
        </w:object>
      </w:r>
    </w:p>
    <w:p w14:paraId="0EA6BF30" w14:textId="01B5341A" w:rsidR="00BA7765" w:rsidRDefault="00C06D96" w:rsidP="009C1BE6">
      <w:pPr>
        <w:tabs>
          <w:tab w:val="left" w:pos="4320"/>
        </w:tabs>
        <w:ind w:left="720"/>
      </w:pPr>
      <w:r w:rsidRPr="00C06D96">
        <w:rPr>
          <w:position w:val="-6"/>
        </w:rPr>
        <w:object w:dxaOrig="1939" w:dyaOrig="279" w14:anchorId="6CCAA941">
          <v:shape id="_x0000_i1135" type="#_x0000_t75" style="width:96.75pt;height:14.25pt" o:ole="">
            <v:imagedata r:id="rId326" o:title=""/>
          </v:shape>
          <o:OLEObject Type="Embed" ProgID="Equation.DSMT4" ShapeID="_x0000_i1135" DrawAspect="Content" ObjectID="_1579074826" r:id="rId327"/>
        </w:object>
      </w:r>
      <w:r w:rsidR="00BA7765">
        <w:tab/>
      </w:r>
      <w:proofErr w:type="gramStart"/>
      <w:r w:rsidR="00BA7765" w:rsidRPr="00E00498">
        <w:rPr>
          <w:b/>
          <w:i/>
          <w:color w:val="4F6228" w:themeColor="accent3" w:themeShade="80"/>
          <w:sz w:val="22"/>
        </w:rPr>
        <w:t>divide</w:t>
      </w:r>
      <w:proofErr w:type="gramEnd"/>
      <w:r w:rsidR="00BA7765" w:rsidRPr="00E00498">
        <w:rPr>
          <w:b/>
          <w:i/>
          <w:color w:val="4F6228" w:themeColor="accent3" w:themeShade="80"/>
          <w:sz w:val="22"/>
        </w:rPr>
        <w:t xml:space="preserve"> by</w:t>
      </w:r>
      <w:r w:rsidR="00BA7765" w:rsidRPr="00E00498">
        <w:rPr>
          <w:sz w:val="22"/>
        </w:rPr>
        <w:t xml:space="preserve"> </w:t>
      </w:r>
      <w:r w:rsidR="00BA7765">
        <w:t>(</w:t>
      </w:r>
      <w:r w:rsidR="00BA7765">
        <w:sym w:font="Symbol" w:char="F02D"/>
      </w:r>
      <w:r w:rsidR="00BA7765">
        <w:t>).</w:t>
      </w:r>
    </w:p>
    <w:p w14:paraId="2E0141EC" w14:textId="1F9C8A1C" w:rsidR="00BA7765" w:rsidRDefault="00C06D96" w:rsidP="009C1BE6">
      <w:pPr>
        <w:ind w:left="720"/>
      </w:pPr>
      <w:r w:rsidRPr="00C06D96">
        <w:rPr>
          <w:position w:val="-6"/>
        </w:rPr>
        <w:object w:dxaOrig="1660" w:dyaOrig="279" w14:anchorId="3FD311D5">
          <v:shape id="_x0000_i1136" type="#_x0000_t75" style="width:83.25pt;height:14.25pt" o:ole="">
            <v:imagedata r:id="rId328" o:title=""/>
          </v:shape>
          <o:OLEObject Type="Embed" ProgID="Equation.DSMT4" ShapeID="_x0000_i1136" DrawAspect="Content" ObjectID="_1579074827" r:id="rId329"/>
        </w:object>
      </w:r>
    </w:p>
    <w:p w14:paraId="014AB808" w14:textId="536B24A5" w:rsidR="00BA7765" w:rsidRDefault="00C06D96" w:rsidP="009C1BE6">
      <w:pPr>
        <w:spacing w:line="480" w:lineRule="auto"/>
        <w:ind w:left="720"/>
      </w:pPr>
      <w:r w:rsidRPr="00C06D96">
        <w:rPr>
          <w:position w:val="-6"/>
        </w:rPr>
        <w:object w:dxaOrig="1660" w:dyaOrig="279" w14:anchorId="2287E5DD">
          <v:shape id="_x0000_i1137" type="#_x0000_t75" style="width:83.25pt;height:14.25pt" o:ole="">
            <v:imagedata r:id="rId330" o:title=""/>
          </v:shape>
          <o:OLEObject Type="Embed" ProgID="Equation.DSMT4" ShapeID="_x0000_i1137" DrawAspect="Content" ObjectID="_1579074828" r:id="rId331"/>
        </w:object>
      </w:r>
    </w:p>
    <w:p w14:paraId="2A82AE59" w14:textId="7C99B1ED" w:rsidR="00BA7765" w:rsidRDefault="009C1BE6" w:rsidP="009C1BE6">
      <w:pPr>
        <w:ind w:left="360"/>
      </w:pPr>
      <w:r w:rsidRPr="00C06D96">
        <w:rPr>
          <w:position w:val="-14"/>
        </w:rPr>
        <w:object w:dxaOrig="999" w:dyaOrig="400" w14:anchorId="1467E33C">
          <v:shape id="_x0000_i1138" type="#_x0000_t75" style="width:50.25pt;height:20.25pt" o:ole="">
            <v:imagedata r:id="rId332" o:title=""/>
          </v:shape>
          <o:OLEObject Type="Embed" ProgID="Equation.DSMT4" ShapeID="_x0000_i1138" DrawAspect="Content" ObjectID="_1579074829" r:id="rId333"/>
        </w:object>
      </w:r>
    </w:p>
    <w:p w14:paraId="1767C25F" w14:textId="5B65C8C7" w:rsidR="009C1BE6" w:rsidRDefault="009C1BE6" w:rsidP="009C1BE6">
      <w:pPr>
        <w:ind w:left="720"/>
      </w:pPr>
      <w:r w:rsidRPr="009C1BE6">
        <w:rPr>
          <w:position w:val="-6"/>
        </w:rPr>
        <w:object w:dxaOrig="1440" w:dyaOrig="279" w14:anchorId="6AD450AF">
          <v:shape id="_x0000_i1139" type="#_x0000_t75" style="width:1in;height:14.25pt" o:ole="">
            <v:imagedata r:id="rId334" o:title=""/>
          </v:shape>
          <o:OLEObject Type="Embed" ProgID="Equation.DSMT4" ShapeID="_x0000_i1139" DrawAspect="Content" ObjectID="_1579074830" r:id="rId335"/>
        </w:object>
      </w:r>
    </w:p>
    <w:p w14:paraId="726762F3" w14:textId="6DABD3B8" w:rsidR="00BA7765" w:rsidRDefault="00C06D96" w:rsidP="009C1BE6">
      <w:pPr>
        <w:spacing w:line="360" w:lineRule="auto"/>
        <w:ind w:left="720"/>
      </w:pPr>
      <w:r w:rsidRPr="00C06D96">
        <w:rPr>
          <w:position w:val="-6"/>
        </w:rPr>
        <w:object w:dxaOrig="1840" w:dyaOrig="279" w14:anchorId="1B1F899D">
          <v:shape id="_x0000_i1140" type="#_x0000_t75" style="width:92.25pt;height:14.25pt" o:ole="">
            <v:imagedata r:id="rId336" o:title=""/>
          </v:shape>
          <o:OLEObject Type="Embed" ProgID="Equation.DSMT4" ShapeID="_x0000_i1140" DrawAspect="Content" ObjectID="_1579074831" r:id="rId337"/>
        </w:object>
      </w:r>
    </w:p>
    <w:p w14:paraId="034BE8B9" w14:textId="32C180CE" w:rsidR="00BA7765" w:rsidRDefault="009C1BE6" w:rsidP="009C1BE6">
      <w:pPr>
        <w:spacing w:line="360" w:lineRule="auto"/>
        <w:ind w:left="360"/>
      </w:pPr>
      <w:r w:rsidRPr="009C1BE6">
        <w:rPr>
          <w:position w:val="-10"/>
        </w:rPr>
        <w:object w:dxaOrig="3780" w:dyaOrig="340" w14:anchorId="4ABC835E">
          <v:shape id="_x0000_i1141" type="#_x0000_t75" style="width:189pt;height:17.25pt" o:ole="">
            <v:imagedata r:id="rId338" o:title=""/>
          </v:shape>
          <o:OLEObject Type="Embed" ProgID="Equation.DSMT4" ShapeID="_x0000_i1141" DrawAspect="Content" ObjectID="_1579074832" r:id="rId339"/>
        </w:object>
      </w:r>
    </w:p>
    <w:p w14:paraId="3C4B9B90" w14:textId="212C2866" w:rsidR="009C1BE6" w:rsidRDefault="009C1BE6" w:rsidP="009C1BE6">
      <w:pPr>
        <w:spacing w:line="360" w:lineRule="auto"/>
        <w:ind w:left="360"/>
      </w:pPr>
      <w:r w:rsidRPr="009C1BE6">
        <w:rPr>
          <w:position w:val="-10"/>
        </w:rPr>
        <w:object w:dxaOrig="2360" w:dyaOrig="340" w14:anchorId="36169218">
          <v:shape id="_x0000_i1142" type="#_x0000_t75" style="width:117.75pt;height:17.25pt" o:ole="">
            <v:imagedata r:id="rId340" o:title=""/>
          </v:shape>
          <o:OLEObject Type="Embed" ProgID="Equation.DSMT4" ShapeID="_x0000_i1142" DrawAspect="Content" ObjectID="_1579074833" r:id="rId341"/>
        </w:object>
      </w:r>
    </w:p>
    <w:p w14:paraId="3B9BC16C" w14:textId="01B99BC8" w:rsidR="009C1BE6" w:rsidRDefault="009C1BE6" w:rsidP="009C1BE6">
      <w:pPr>
        <w:ind w:left="360"/>
      </w:pPr>
      <w:r w:rsidRPr="009C1BE6">
        <w:rPr>
          <w:position w:val="-10"/>
        </w:rPr>
        <w:object w:dxaOrig="1140" w:dyaOrig="340" w14:anchorId="4899F9DC">
          <v:shape id="_x0000_i1143" type="#_x0000_t75" style="width:57pt;height:17.25pt" o:ole="">
            <v:imagedata r:id="rId342" o:title=""/>
          </v:shape>
          <o:OLEObject Type="Embed" ProgID="Equation.DSMT4" ShapeID="_x0000_i1143" DrawAspect="Content" ObjectID="_1579074834" r:id="rId343"/>
        </w:object>
      </w:r>
    </w:p>
    <w:p w14:paraId="122BB463" w14:textId="77777777" w:rsidR="00BA7765" w:rsidRPr="009C1BE6" w:rsidRDefault="00BA7765" w:rsidP="009C1BE6">
      <w:pPr>
        <w:spacing w:line="240" w:lineRule="auto"/>
        <w:rPr>
          <w:sz w:val="12"/>
        </w:rPr>
      </w:pPr>
      <w:r w:rsidRPr="009C1BE6">
        <w:rPr>
          <w:sz w:val="12"/>
        </w:rPr>
        <w:br w:type="page"/>
      </w:r>
    </w:p>
    <w:p w14:paraId="31B3EFC4" w14:textId="77777777" w:rsidR="00BA7765" w:rsidRPr="003B3D54" w:rsidRDefault="00BA7765" w:rsidP="00C84790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5F020CB7" w14:textId="7DD9810A" w:rsidR="00BA7765" w:rsidRDefault="00BA7765" w:rsidP="00721B87">
      <w:pPr>
        <w:tabs>
          <w:tab w:val="left" w:pos="1440"/>
        </w:tabs>
      </w:pPr>
      <w:r>
        <w:t xml:space="preserve">Prove that </w:t>
      </w:r>
      <w:r w:rsidR="00721B87">
        <w:tab/>
      </w:r>
      <w:r w:rsidR="00C06D96" w:rsidRPr="00C06D96">
        <w:rPr>
          <w:position w:val="-28"/>
        </w:rPr>
        <w:object w:dxaOrig="1020" w:dyaOrig="600" w14:anchorId="7335233D">
          <v:shape id="_x0000_i1144" type="#_x0000_t75" style="width:51pt;height:30pt" o:ole="">
            <v:imagedata r:id="rId344" o:title=""/>
          </v:shape>
          <o:OLEObject Type="Embed" ProgID="Equation.DSMT4" ShapeID="_x0000_i1144" DrawAspect="Content" ObjectID="_1579074835" r:id="rId345"/>
        </w:object>
      </w:r>
    </w:p>
    <w:p w14:paraId="6CAEB280" w14:textId="77777777" w:rsidR="00BA7765" w:rsidRPr="00721B87" w:rsidRDefault="00BA7765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14:paraId="0502D988" w14:textId="24B1360B" w:rsidR="00BA7765" w:rsidRDefault="0099223A" w:rsidP="0099223A">
      <w:pPr>
        <w:ind w:left="360"/>
      </w:pPr>
      <w:r w:rsidRPr="00C06D96">
        <w:rPr>
          <w:position w:val="-22"/>
        </w:rPr>
        <w:object w:dxaOrig="980" w:dyaOrig="560" w14:anchorId="3BBA6E69">
          <v:shape id="_x0000_i1145" type="#_x0000_t75" style="width:48.75pt;height:27.75pt" o:ole="">
            <v:imagedata r:id="rId346" o:title=""/>
          </v:shape>
          <o:OLEObject Type="Embed" ProgID="Equation.DSMT4" ShapeID="_x0000_i1145" DrawAspect="Content" ObjectID="_1579074836" r:id="rId347"/>
        </w:object>
      </w:r>
    </w:p>
    <w:p w14:paraId="50E62D06" w14:textId="37938970" w:rsidR="0099223A" w:rsidRDefault="0099223A" w:rsidP="0099223A">
      <w:pPr>
        <w:ind w:left="720"/>
      </w:pPr>
      <w:r w:rsidRPr="0099223A">
        <w:rPr>
          <w:position w:val="-20"/>
        </w:rPr>
        <w:object w:dxaOrig="1420" w:dyaOrig="520" w14:anchorId="320C5326">
          <v:shape id="_x0000_i1146" type="#_x0000_t75" style="width:71.25pt;height:26.25pt" o:ole="">
            <v:imagedata r:id="rId348" o:title=""/>
          </v:shape>
          <o:OLEObject Type="Embed" ProgID="Equation.DSMT4" ShapeID="_x0000_i1146" DrawAspect="Content" ObjectID="_1579074837" r:id="rId349"/>
        </w:object>
      </w:r>
    </w:p>
    <w:p w14:paraId="595FE1CA" w14:textId="4FA6F280" w:rsidR="00BA7765" w:rsidRDefault="00C06D96" w:rsidP="0099223A">
      <w:pPr>
        <w:ind w:left="720"/>
      </w:pPr>
      <w:r w:rsidRPr="00C06D96">
        <w:rPr>
          <w:position w:val="-20"/>
        </w:rPr>
        <w:object w:dxaOrig="1740" w:dyaOrig="499" w14:anchorId="634B1E45">
          <v:shape id="_x0000_i1147" type="#_x0000_t75" style="width:87pt;height:24.75pt" o:ole="">
            <v:imagedata r:id="rId350" o:title=""/>
          </v:shape>
          <o:OLEObject Type="Embed" ProgID="Equation.DSMT4" ShapeID="_x0000_i1147" DrawAspect="Content" ObjectID="_1579074838" r:id="rId351"/>
        </w:object>
      </w:r>
    </w:p>
    <w:p w14:paraId="4E65E2BD" w14:textId="52B1EBF8" w:rsidR="00BA7765" w:rsidRDefault="00C06D96" w:rsidP="0099223A">
      <w:pPr>
        <w:ind w:left="720"/>
      </w:pPr>
      <w:r w:rsidRPr="00C06D96">
        <w:rPr>
          <w:position w:val="-20"/>
        </w:rPr>
        <w:object w:dxaOrig="1800" w:dyaOrig="520" w14:anchorId="46FD63FB">
          <v:shape id="_x0000_i1148" type="#_x0000_t75" style="width:90pt;height:26.25pt" o:ole="">
            <v:imagedata r:id="rId352" o:title=""/>
          </v:shape>
          <o:OLEObject Type="Embed" ProgID="Equation.DSMT4" ShapeID="_x0000_i1148" DrawAspect="Content" ObjectID="_1579074839" r:id="rId353"/>
        </w:object>
      </w:r>
    </w:p>
    <w:p w14:paraId="35B85D21" w14:textId="0EB67046" w:rsidR="00BA7765" w:rsidRDefault="00C06D96" w:rsidP="0099223A">
      <w:pPr>
        <w:spacing w:line="480" w:lineRule="auto"/>
        <w:ind w:left="720"/>
      </w:pPr>
      <w:r w:rsidRPr="00C06D96">
        <w:rPr>
          <w:position w:val="-20"/>
        </w:rPr>
        <w:object w:dxaOrig="1640" w:dyaOrig="520" w14:anchorId="4E8F7CBF">
          <v:shape id="_x0000_i1149" type="#_x0000_t75" style="width:81.75pt;height:26.25pt" o:ole="">
            <v:imagedata r:id="rId354" o:title=""/>
          </v:shape>
          <o:OLEObject Type="Embed" ProgID="Equation.DSMT4" ShapeID="_x0000_i1149" DrawAspect="Content" ObjectID="_1579074840" r:id="rId355"/>
        </w:object>
      </w:r>
    </w:p>
    <w:p w14:paraId="7CD9871D" w14:textId="72329581" w:rsidR="00BA7765" w:rsidRDefault="0099223A" w:rsidP="0099223A">
      <w:pPr>
        <w:ind w:left="360"/>
      </w:pPr>
      <w:r w:rsidRPr="00C06D96">
        <w:rPr>
          <w:position w:val="-14"/>
        </w:rPr>
        <w:object w:dxaOrig="940" w:dyaOrig="400" w14:anchorId="144543DB">
          <v:shape id="_x0000_i1150" type="#_x0000_t75" style="width:47.25pt;height:20.25pt" o:ole="">
            <v:imagedata r:id="rId356" o:title=""/>
          </v:shape>
          <o:OLEObject Type="Embed" ProgID="Equation.DSMT4" ShapeID="_x0000_i1150" DrawAspect="Content" ObjectID="_1579074841" r:id="rId357"/>
        </w:object>
      </w:r>
    </w:p>
    <w:p w14:paraId="3C26D05F" w14:textId="393835F9" w:rsidR="0099223A" w:rsidRDefault="0099223A" w:rsidP="0099223A">
      <w:pPr>
        <w:tabs>
          <w:tab w:val="left" w:pos="2160"/>
        </w:tabs>
        <w:ind w:left="720"/>
      </w:pPr>
      <w:r w:rsidRPr="0099223A">
        <w:rPr>
          <w:position w:val="-6"/>
        </w:rPr>
        <w:object w:dxaOrig="1400" w:dyaOrig="279" w14:anchorId="3C7B5412">
          <v:shape id="_x0000_i1151" type="#_x0000_t75" style="width:69.75pt;height:14.25pt" o:ole="">
            <v:imagedata r:id="rId358" o:title=""/>
          </v:shape>
          <o:OLEObject Type="Embed" ProgID="Equation.DSMT4" ShapeID="_x0000_i1151" DrawAspect="Content" ObjectID="_1579074842" r:id="rId359"/>
        </w:object>
      </w:r>
    </w:p>
    <w:p w14:paraId="4021525B" w14:textId="07FDE57B" w:rsidR="00BA7765" w:rsidRDefault="00C06D96" w:rsidP="0099223A">
      <w:pPr>
        <w:tabs>
          <w:tab w:val="left" w:pos="2160"/>
        </w:tabs>
        <w:spacing w:line="360" w:lineRule="auto"/>
        <w:ind w:left="720"/>
      </w:pPr>
      <w:r w:rsidRPr="00C06D96">
        <w:rPr>
          <w:position w:val="-6"/>
        </w:rPr>
        <w:object w:dxaOrig="1600" w:dyaOrig="279" w14:anchorId="30859B4A">
          <v:shape id="_x0000_i1152" type="#_x0000_t75" style="width:80.25pt;height:14.25pt" o:ole="">
            <v:imagedata r:id="rId360" o:title=""/>
          </v:shape>
          <o:OLEObject Type="Embed" ProgID="Equation.DSMT4" ShapeID="_x0000_i1152" DrawAspect="Content" ObjectID="_1579074843" r:id="rId361"/>
        </w:object>
      </w:r>
    </w:p>
    <w:p w14:paraId="71A49539" w14:textId="77777777" w:rsidR="0099223A" w:rsidRPr="00C06D96" w:rsidRDefault="0099223A" w:rsidP="0099223A">
      <w:pPr>
        <w:tabs>
          <w:tab w:val="left" w:pos="2160"/>
        </w:tabs>
        <w:spacing w:line="360" w:lineRule="auto"/>
        <w:ind w:left="360"/>
      </w:pPr>
      <w:r w:rsidRPr="0099223A">
        <w:rPr>
          <w:position w:val="-20"/>
        </w:rPr>
        <w:object w:dxaOrig="3800" w:dyaOrig="520" w14:anchorId="4867355F">
          <v:shape id="_x0000_i1153" type="#_x0000_t75" style="width:189.75pt;height:26.25pt" o:ole="">
            <v:imagedata r:id="rId362" o:title=""/>
          </v:shape>
          <o:OLEObject Type="Embed" ProgID="Equation.DSMT4" ShapeID="_x0000_i1153" DrawAspect="Content" ObjectID="_1579074844" r:id="rId363"/>
        </w:object>
      </w:r>
    </w:p>
    <w:p w14:paraId="0FE3D637" w14:textId="0BF8AC30" w:rsidR="0099223A" w:rsidRDefault="0099223A" w:rsidP="0099223A">
      <w:pPr>
        <w:tabs>
          <w:tab w:val="left" w:pos="2160"/>
        </w:tabs>
        <w:spacing w:line="360" w:lineRule="auto"/>
        <w:ind w:left="360"/>
      </w:pPr>
      <w:r w:rsidRPr="0099223A">
        <w:rPr>
          <w:position w:val="-20"/>
        </w:rPr>
        <w:object w:dxaOrig="3739" w:dyaOrig="520" w14:anchorId="5DF26AA7">
          <v:shape id="_x0000_i1154" type="#_x0000_t75" style="width:186.75pt;height:26.25pt" o:ole="">
            <v:imagedata r:id="rId364" o:title=""/>
          </v:shape>
          <o:OLEObject Type="Embed" ProgID="Equation.DSMT4" ShapeID="_x0000_i1154" DrawAspect="Content" ObjectID="_1579074845" r:id="rId365"/>
        </w:object>
      </w:r>
    </w:p>
    <w:p w14:paraId="59613969" w14:textId="2BAD18E9" w:rsidR="00BA7765" w:rsidRDefault="0099223A" w:rsidP="0099223A">
      <w:pPr>
        <w:tabs>
          <w:tab w:val="left" w:pos="2160"/>
        </w:tabs>
        <w:ind w:left="360"/>
      </w:pPr>
      <w:r w:rsidRPr="0099223A">
        <w:rPr>
          <w:position w:val="-26"/>
        </w:rPr>
        <w:object w:dxaOrig="2520" w:dyaOrig="580" w14:anchorId="2AA17A76">
          <v:shape id="_x0000_i1155" type="#_x0000_t75" style="width:126pt;height:29.25pt" o:ole="">
            <v:imagedata r:id="rId366" o:title=""/>
          </v:shape>
          <o:OLEObject Type="Embed" ProgID="Equation.DSMT4" ShapeID="_x0000_i1155" DrawAspect="Content" ObjectID="_1579074846" r:id="rId367"/>
        </w:object>
      </w:r>
    </w:p>
    <w:p w14:paraId="01E44E82" w14:textId="77777777" w:rsidR="00BA7765" w:rsidRDefault="00BA7765" w:rsidP="003703F1"/>
    <w:p w14:paraId="2EA49124" w14:textId="77777777" w:rsidR="00721B87" w:rsidRDefault="00721B87" w:rsidP="003703F1"/>
    <w:p w14:paraId="7A60E998" w14:textId="77777777" w:rsidR="00721B87" w:rsidRPr="003B3D54" w:rsidRDefault="00721B87" w:rsidP="004509F4">
      <w:pPr>
        <w:spacing w:line="360" w:lineRule="auto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72EE630D" w14:textId="2E88C684" w:rsidR="00721B87" w:rsidRDefault="00721B87" w:rsidP="004509F4">
      <w:pPr>
        <w:tabs>
          <w:tab w:val="left" w:pos="1440"/>
        </w:tabs>
        <w:spacing w:line="360" w:lineRule="auto"/>
      </w:pPr>
      <w:r>
        <w:t xml:space="preserve">Prove that </w:t>
      </w:r>
      <w:r>
        <w:tab/>
      </w:r>
      <w:r w:rsidR="00C06D96" w:rsidRPr="00C06D96">
        <w:rPr>
          <w:position w:val="-28"/>
        </w:rPr>
        <w:object w:dxaOrig="1900" w:dyaOrig="700" w14:anchorId="119B6C18">
          <v:shape id="_x0000_i1156" type="#_x0000_t75" style="width:95.25pt;height:35.25pt" o:ole="">
            <v:imagedata r:id="rId368" o:title=""/>
          </v:shape>
          <o:OLEObject Type="Embed" ProgID="Equation.DSMT4" ShapeID="_x0000_i1156" DrawAspect="Content" ObjectID="_1579074847" r:id="rId369"/>
        </w:object>
      </w:r>
    </w:p>
    <w:p w14:paraId="3E5AED39" w14:textId="77777777" w:rsidR="00B16468" w:rsidRPr="00B16468" w:rsidRDefault="00B16468" w:rsidP="004509F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16468">
        <w:rPr>
          <w:rFonts w:eastAsia="Calibri"/>
          <w:b/>
          <w:i/>
          <w:color w:val="FF0000"/>
          <w:u w:val="single"/>
        </w:rPr>
        <w:t>Solution</w:t>
      </w:r>
    </w:p>
    <w:p w14:paraId="414B7528" w14:textId="1F53FDA9" w:rsidR="0017063A" w:rsidRDefault="004509F4" w:rsidP="004509F4">
      <w:pPr>
        <w:ind w:left="360"/>
      </w:pPr>
      <w:r w:rsidRPr="00C06D96">
        <w:rPr>
          <w:position w:val="-32"/>
        </w:rPr>
        <w:object w:dxaOrig="1700" w:dyaOrig="760" w14:anchorId="16D7CA29">
          <v:shape id="_x0000_i1157" type="#_x0000_t75" style="width:84.75pt;height:38.25pt" o:ole="">
            <v:imagedata r:id="rId370" o:title=""/>
          </v:shape>
          <o:OLEObject Type="Embed" ProgID="Equation.DSMT4" ShapeID="_x0000_i1157" DrawAspect="Content" ObjectID="_1579074848" r:id="rId371"/>
        </w:object>
      </w:r>
    </w:p>
    <w:p w14:paraId="32839AD2" w14:textId="7E183530" w:rsidR="004509F4" w:rsidRDefault="004509F4" w:rsidP="004509F4">
      <w:pPr>
        <w:ind w:left="720"/>
      </w:pPr>
      <w:r w:rsidRPr="004509F4">
        <w:rPr>
          <w:position w:val="-20"/>
        </w:rPr>
        <w:object w:dxaOrig="2740" w:dyaOrig="620" w14:anchorId="01BD6994">
          <v:shape id="_x0000_i1158" type="#_x0000_t75" style="width:137.25pt;height:30.75pt" o:ole="">
            <v:imagedata r:id="rId372" o:title=""/>
          </v:shape>
          <o:OLEObject Type="Embed" ProgID="Equation.DSMT4" ShapeID="_x0000_i1158" DrawAspect="Content" ObjectID="_1579074849" r:id="rId373"/>
        </w:object>
      </w:r>
    </w:p>
    <w:p w14:paraId="06DA4405" w14:textId="7E3DF631" w:rsidR="0017063A" w:rsidRDefault="00C06D96" w:rsidP="004509F4">
      <w:pPr>
        <w:ind w:left="720"/>
      </w:pPr>
      <w:r w:rsidRPr="00C06D96">
        <w:rPr>
          <w:position w:val="-6"/>
        </w:rPr>
        <w:object w:dxaOrig="2340" w:dyaOrig="279" w14:anchorId="4844F004">
          <v:shape id="_x0000_i1159" type="#_x0000_t75" style="width:117pt;height:14.25pt" o:ole="">
            <v:imagedata r:id="rId374" o:title=""/>
          </v:shape>
          <o:OLEObject Type="Embed" ProgID="Equation.DSMT4" ShapeID="_x0000_i1159" DrawAspect="Content" ObjectID="_1579074850" r:id="rId375"/>
        </w:object>
      </w:r>
    </w:p>
    <w:p w14:paraId="7E70280A" w14:textId="2A1AACB7" w:rsidR="0017063A" w:rsidRDefault="00C06D96" w:rsidP="004509F4">
      <w:pPr>
        <w:spacing w:line="480" w:lineRule="auto"/>
        <w:ind w:left="720"/>
      </w:pPr>
      <w:r w:rsidRPr="00C06D96">
        <w:rPr>
          <w:position w:val="-6"/>
        </w:rPr>
        <w:object w:dxaOrig="1880" w:dyaOrig="279" w14:anchorId="331B583C">
          <v:shape id="_x0000_i1160" type="#_x0000_t75" style="width:93.75pt;height:14.25pt" o:ole="">
            <v:imagedata r:id="rId376" o:title=""/>
          </v:shape>
          <o:OLEObject Type="Embed" ProgID="Equation.DSMT4" ShapeID="_x0000_i1160" DrawAspect="Content" ObjectID="_1579074851" r:id="rId377"/>
        </w:object>
      </w:r>
    </w:p>
    <w:p w14:paraId="2FBCF8A0" w14:textId="585A44B6" w:rsidR="003703F1" w:rsidRDefault="004509F4" w:rsidP="004509F4">
      <w:pPr>
        <w:ind w:left="360"/>
      </w:pPr>
      <w:r w:rsidRPr="00C06D96">
        <w:rPr>
          <w:position w:val="-14"/>
        </w:rPr>
        <w:object w:dxaOrig="1080" w:dyaOrig="400" w14:anchorId="13CA6F53">
          <v:shape id="_x0000_i1161" type="#_x0000_t75" style="width:54pt;height:20.25pt" o:ole="">
            <v:imagedata r:id="rId378" o:title=""/>
          </v:shape>
          <o:OLEObject Type="Embed" ProgID="Equation.DSMT4" ShapeID="_x0000_i1161" DrawAspect="Content" ObjectID="_1579074852" r:id="rId379"/>
        </w:object>
      </w:r>
    </w:p>
    <w:p w14:paraId="6BCD3B50" w14:textId="26E5DF3B" w:rsidR="004509F4" w:rsidRDefault="004509F4" w:rsidP="004509F4">
      <w:pPr>
        <w:ind w:left="720"/>
      </w:pPr>
      <w:r w:rsidRPr="004509F4">
        <w:rPr>
          <w:position w:val="-6"/>
        </w:rPr>
        <w:object w:dxaOrig="1540" w:dyaOrig="279" w14:anchorId="5BB19ADF">
          <v:shape id="_x0000_i1162" type="#_x0000_t75" style="width:77.25pt;height:14.25pt" o:ole="">
            <v:imagedata r:id="rId380" o:title=""/>
          </v:shape>
          <o:OLEObject Type="Embed" ProgID="Equation.DSMT4" ShapeID="_x0000_i1162" DrawAspect="Content" ObjectID="_1579074853" r:id="rId381"/>
        </w:object>
      </w:r>
    </w:p>
    <w:p w14:paraId="7F9AE8AA" w14:textId="306F224C" w:rsidR="003703F1" w:rsidRDefault="00C06D96" w:rsidP="004509F4">
      <w:pPr>
        <w:spacing w:line="360" w:lineRule="auto"/>
        <w:ind w:left="720"/>
      </w:pPr>
      <w:r w:rsidRPr="00C06D96">
        <w:rPr>
          <w:position w:val="-6"/>
        </w:rPr>
        <w:object w:dxaOrig="1880" w:dyaOrig="279" w14:anchorId="766A37FD">
          <v:shape id="_x0000_i1163" type="#_x0000_t75" style="width:93.75pt;height:14.25pt" o:ole="">
            <v:imagedata r:id="rId382" o:title=""/>
          </v:shape>
          <o:OLEObject Type="Embed" ProgID="Equation.DSMT4" ShapeID="_x0000_i1163" DrawAspect="Content" ObjectID="_1579074854" r:id="rId383"/>
        </w:object>
      </w:r>
    </w:p>
    <w:p w14:paraId="74DCBA17" w14:textId="12A669C0" w:rsidR="00BD42CA" w:rsidRDefault="00EB0E10" w:rsidP="00EB0E10">
      <w:pPr>
        <w:tabs>
          <w:tab w:val="left" w:pos="2160"/>
        </w:tabs>
        <w:spacing w:line="360" w:lineRule="auto"/>
        <w:ind w:left="360"/>
      </w:pPr>
      <w:r w:rsidRPr="00EB0E10">
        <w:rPr>
          <w:position w:val="-10"/>
        </w:rPr>
        <w:object w:dxaOrig="2960" w:dyaOrig="340" w14:anchorId="04943285">
          <v:shape id="_x0000_i1164" type="#_x0000_t75" style="width:147.75pt;height:17.25pt" o:ole="">
            <v:imagedata r:id="rId384" o:title=""/>
          </v:shape>
          <o:OLEObject Type="Embed" ProgID="Equation.DSMT4" ShapeID="_x0000_i1164" DrawAspect="Content" ObjectID="_1579074855" r:id="rId385"/>
        </w:object>
      </w:r>
      <w:r w:rsidR="00BD42CA">
        <w:t xml:space="preserve"> </w:t>
      </w:r>
    </w:p>
    <w:p w14:paraId="1C137CAC" w14:textId="5CC48211" w:rsidR="00EB0E10" w:rsidRDefault="00EB0E10" w:rsidP="00EB0E10">
      <w:pPr>
        <w:tabs>
          <w:tab w:val="left" w:pos="2160"/>
        </w:tabs>
        <w:spacing w:line="360" w:lineRule="auto"/>
        <w:ind w:left="360"/>
      </w:pPr>
      <w:r w:rsidRPr="00EB0E10">
        <w:rPr>
          <w:position w:val="-10"/>
        </w:rPr>
        <w:object w:dxaOrig="3080" w:dyaOrig="340" w14:anchorId="79BE9BAA">
          <v:shape id="_x0000_i1165" type="#_x0000_t75" style="width:153.75pt;height:17.25pt" o:ole="">
            <v:imagedata r:id="rId386" o:title=""/>
          </v:shape>
          <o:OLEObject Type="Embed" ProgID="Equation.DSMT4" ShapeID="_x0000_i1165" DrawAspect="Content" ObjectID="_1579074856" r:id="rId387"/>
        </w:object>
      </w:r>
    </w:p>
    <w:p w14:paraId="32A28B6E" w14:textId="408FB5EB" w:rsidR="00EB0E10" w:rsidRDefault="00EB0E10" w:rsidP="004509F4">
      <w:pPr>
        <w:tabs>
          <w:tab w:val="left" w:pos="2160"/>
        </w:tabs>
        <w:ind w:left="360"/>
      </w:pPr>
      <w:r w:rsidRPr="00EB0E10">
        <w:rPr>
          <w:position w:val="-10"/>
        </w:rPr>
        <w:object w:dxaOrig="2500" w:dyaOrig="340" w14:anchorId="6442C88B">
          <v:shape id="_x0000_i1166" type="#_x0000_t75" style="width:125.25pt;height:17.25pt" o:ole="">
            <v:imagedata r:id="rId388" o:title=""/>
          </v:shape>
          <o:OLEObject Type="Embed" ProgID="Equation.DSMT4" ShapeID="_x0000_i1166" DrawAspect="Content" ObjectID="_1579074857" r:id="rId389"/>
        </w:object>
      </w:r>
    </w:p>
    <w:p w14:paraId="52DBF9C4" w14:textId="77777777" w:rsidR="00721B87" w:rsidRDefault="00721B87" w:rsidP="005B77CF"/>
    <w:p w14:paraId="5C09C651" w14:textId="77777777" w:rsidR="00BA7765" w:rsidRDefault="00BA7765" w:rsidP="005B77CF"/>
    <w:p w14:paraId="7E0A03C3" w14:textId="77777777" w:rsidR="00BA7765" w:rsidRPr="003B3D54" w:rsidRDefault="00BA7765" w:rsidP="005B77CF">
      <w:pPr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613F5715" w14:textId="4FB58B23" w:rsidR="00BA7765" w:rsidRDefault="00BA7765" w:rsidP="005B77CF">
      <w:r>
        <w:t xml:space="preserve">Prove that </w:t>
      </w:r>
      <w:r w:rsidR="00721B87">
        <w:tab/>
      </w:r>
      <w:r w:rsidR="00C06D96" w:rsidRPr="00C06D96">
        <w:rPr>
          <w:position w:val="-40"/>
        </w:rPr>
        <w:object w:dxaOrig="4000" w:dyaOrig="920" w14:anchorId="65868F32">
          <v:shape id="_x0000_i1167" type="#_x0000_t75" style="width:200.25pt;height:45.75pt" o:ole="">
            <v:imagedata r:id="rId390" o:title=""/>
          </v:shape>
          <o:OLEObject Type="Embed" ProgID="Equation.DSMT4" ShapeID="_x0000_i1167" DrawAspect="Content" ObjectID="_1579074858" r:id="rId391"/>
        </w:object>
      </w:r>
    </w:p>
    <w:p w14:paraId="55FCBB96" w14:textId="77777777" w:rsidR="00BA7765" w:rsidRPr="00B16468" w:rsidRDefault="00BA7765" w:rsidP="00B1646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16468">
        <w:rPr>
          <w:rFonts w:eastAsia="Calibri"/>
          <w:b/>
          <w:i/>
          <w:color w:val="FF0000"/>
          <w:u w:val="single"/>
        </w:rPr>
        <w:t>Solution</w:t>
      </w:r>
    </w:p>
    <w:p w14:paraId="5BB5461A" w14:textId="07D41136" w:rsidR="00BA7765" w:rsidRDefault="00BA7765" w:rsidP="00C8639E">
      <w:pPr>
        <w:ind w:left="360"/>
      </w:pPr>
      <w:r>
        <w:t xml:space="preserve">For </w:t>
      </w:r>
      <w:r w:rsidR="00C06D96" w:rsidRPr="00C06D96">
        <w:rPr>
          <w:position w:val="-6"/>
        </w:rPr>
        <w:object w:dxaOrig="660" w:dyaOrig="279" w14:anchorId="20C935CB">
          <v:shape id="_x0000_i1168" type="#_x0000_t75" style="width:33pt;height:14.25pt" o:ole="">
            <v:imagedata r:id="rId392" o:title=""/>
          </v:shape>
          <o:OLEObject Type="Embed" ProgID="Equation.DSMT4" ShapeID="_x0000_i1168" DrawAspect="Content" ObjectID="_1579074859" r:id="rId393"/>
        </w:object>
      </w:r>
      <w:r>
        <w:t xml:space="preserve"> </w:t>
      </w:r>
      <w:r w:rsidR="002C7A71" w:rsidRPr="00C06D96">
        <w:rPr>
          <w:position w:val="-14"/>
        </w:rPr>
        <w:object w:dxaOrig="1120" w:dyaOrig="400" w14:anchorId="182E516F">
          <v:shape id="_x0000_i1169" type="#_x0000_t75" style="width:56.25pt;height:20.25pt" o:ole="">
            <v:imagedata r:id="rId394" o:title=""/>
          </v:shape>
          <o:OLEObject Type="Embed" ProgID="Equation.DSMT4" ShapeID="_x0000_i1169" DrawAspect="Content" ObjectID="_1579074860" r:id="rId395"/>
        </w:object>
      </w:r>
    </w:p>
    <w:p w14:paraId="66006A83" w14:textId="651A8B33" w:rsidR="002C7A71" w:rsidRDefault="002C7A71" w:rsidP="002C7A71">
      <w:pPr>
        <w:ind w:left="1440"/>
      </w:pPr>
      <w:r w:rsidRPr="002C7A71">
        <w:rPr>
          <w:position w:val="-6"/>
        </w:rPr>
        <w:object w:dxaOrig="1180" w:dyaOrig="279" w14:anchorId="465B0143">
          <v:shape id="_x0000_i1170" type="#_x0000_t75" style="width:59.25pt;height:14.25pt" o:ole="">
            <v:imagedata r:id="rId396" o:title=""/>
          </v:shape>
          <o:OLEObject Type="Embed" ProgID="Equation.DSMT4" ShapeID="_x0000_i1170" DrawAspect="Content" ObjectID="_1579074861" r:id="rId397"/>
        </w:object>
      </w:r>
    </w:p>
    <w:p w14:paraId="544F40C4" w14:textId="548DFBC4" w:rsidR="00BA7765" w:rsidRDefault="00C06D96" w:rsidP="002C7A71">
      <w:pPr>
        <w:spacing w:line="360" w:lineRule="auto"/>
        <w:ind w:left="1440"/>
      </w:pPr>
      <w:r w:rsidRPr="00C06D96">
        <w:rPr>
          <w:position w:val="-20"/>
        </w:rPr>
        <w:object w:dxaOrig="1160" w:dyaOrig="520" w14:anchorId="523B2C14">
          <v:shape id="_x0000_i1171" type="#_x0000_t75" style="width:57.75pt;height:26.25pt" o:ole="">
            <v:imagedata r:id="rId398" o:title=""/>
          </v:shape>
          <o:OLEObject Type="Embed" ProgID="Equation.DSMT4" ShapeID="_x0000_i1171" DrawAspect="Content" ObjectID="_1579074862" r:id="rId399"/>
        </w:object>
      </w:r>
    </w:p>
    <w:p w14:paraId="7F747990" w14:textId="55F5B74E" w:rsidR="00BA7765" w:rsidRDefault="00BA7765" w:rsidP="00073050">
      <w:pPr>
        <w:ind w:left="360"/>
      </w:pPr>
      <w:r>
        <w:t xml:space="preserve">For </w:t>
      </w:r>
      <w:r w:rsidR="00C06D96" w:rsidRPr="00C06D96">
        <w:rPr>
          <w:position w:val="-6"/>
        </w:rPr>
        <w:object w:dxaOrig="660" w:dyaOrig="279" w14:anchorId="1B2B2557">
          <v:shape id="_x0000_i1172" type="#_x0000_t75" style="width:33pt;height:14.25pt" o:ole="">
            <v:imagedata r:id="rId400" o:title=""/>
          </v:shape>
          <o:OLEObject Type="Embed" ProgID="Equation.DSMT4" ShapeID="_x0000_i1172" DrawAspect="Content" ObjectID="_1579074863" r:id="rId401"/>
        </w:object>
      </w:r>
      <w:r>
        <w:t xml:space="preserve"> </w:t>
      </w:r>
      <w:r w:rsidR="002C7A71" w:rsidRPr="00C06D96">
        <w:rPr>
          <w:position w:val="-22"/>
        </w:rPr>
        <w:object w:dxaOrig="1040" w:dyaOrig="560" w14:anchorId="661C1E59">
          <v:shape id="_x0000_i1173" type="#_x0000_t75" style="width:51.75pt;height:27.75pt" o:ole="">
            <v:imagedata r:id="rId402" o:title=""/>
          </v:shape>
          <o:OLEObject Type="Embed" ProgID="Equation.DSMT4" ShapeID="_x0000_i1173" DrawAspect="Content" ObjectID="_1579074864" r:id="rId403"/>
        </w:object>
      </w:r>
    </w:p>
    <w:p w14:paraId="4EC83CAA" w14:textId="1CC936C1" w:rsidR="002C7A71" w:rsidRDefault="002C7A71" w:rsidP="002C7A71">
      <w:pPr>
        <w:ind w:left="1440"/>
      </w:pPr>
      <w:r w:rsidRPr="002C7A71">
        <w:rPr>
          <w:position w:val="-20"/>
        </w:rPr>
        <w:object w:dxaOrig="960" w:dyaOrig="520" w14:anchorId="6E463D36">
          <v:shape id="_x0000_i1174" type="#_x0000_t75" style="width:48pt;height:26.25pt" o:ole="">
            <v:imagedata r:id="rId404" o:title=""/>
          </v:shape>
          <o:OLEObject Type="Embed" ProgID="Equation.DSMT4" ShapeID="_x0000_i1174" DrawAspect="Content" ObjectID="_1579074865" r:id="rId405"/>
        </w:object>
      </w:r>
    </w:p>
    <w:p w14:paraId="32688BC4" w14:textId="6949C99B" w:rsidR="00BA7765" w:rsidRDefault="00C06D96" w:rsidP="002C7A71">
      <w:pPr>
        <w:spacing w:line="360" w:lineRule="auto"/>
        <w:ind w:left="1440"/>
      </w:pPr>
      <w:r w:rsidRPr="00C06D96">
        <w:rPr>
          <w:position w:val="-6"/>
        </w:rPr>
        <w:object w:dxaOrig="1060" w:dyaOrig="279" w14:anchorId="4E442248">
          <v:shape id="_x0000_i1175" type="#_x0000_t75" style="width:53.25pt;height:14.25pt" o:ole="">
            <v:imagedata r:id="rId406" o:title=""/>
          </v:shape>
          <o:OLEObject Type="Embed" ProgID="Equation.DSMT4" ShapeID="_x0000_i1175" DrawAspect="Content" ObjectID="_1579074866" r:id="rId407"/>
        </w:object>
      </w:r>
    </w:p>
    <w:p w14:paraId="6FC69AD1" w14:textId="30915B2E" w:rsidR="00BA7765" w:rsidRDefault="00C06D96" w:rsidP="00B84648">
      <w:pPr>
        <w:spacing w:line="360" w:lineRule="auto"/>
        <w:ind w:left="360"/>
      </w:pPr>
      <w:r w:rsidRPr="00C06D96">
        <w:rPr>
          <w:position w:val="-14"/>
        </w:rPr>
        <w:object w:dxaOrig="2740" w:dyaOrig="400" w14:anchorId="3C2A9D95">
          <v:shape id="_x0000_i1176" type="#_x0000_t75" style="width:137.25pt;height:20.25pt" o:ole="">
            <v:imagedata r:id="rId408" o:title=""/>
          </v:shape>
          <o:OLEObject Type="Embed" ProgID="Equation.DSMT4" ShapeID="_x0000_i1176" DrawAspect="Content" ObjectID="_1579074867" r:id="rId409"/>
        </w:object>
      </w:r>
    </w:p>
    <w:p w14:paraId="312E421B" w14:textId="3CBC19A7" w:rsidR="00BA7765" w:rsidRDefault="00E047F7" w:rsidP="00073050">
      <w:pPr>
        <w:tabs>
          <w:tab w:val="left" w:pos="2160"/>
        </w:tabs>
        <w:ind w:left="360"/>
      </w:pPr>
      <w:r w:rsidRPr="00C06D96">
        <w:rPr>
          <w:position w:val="-38"/>
        </w:rPr>
        <w:object w:dxaOrig="4599" w:dyaOrig="880" w14:anchorId="0B7CE296">
          <v:shape id="_x0000_i1177" type="#_x0000_t75" style="width:230.25pt;height:44.25pt" o:ole="">
            <v:imagedata r:id="rId410" o:title=""/>
          </v:shape>
          <o:OLEObject Type="Embed" ProgID="Equation.DSMT4" ShapeID="_x0000_i1177" DrawAspect="Content" ObjectID="_1579074868" r:id="rId411"/>
        </w:object>
      </w:r>
    </w:p>
    <w:p w14:paraId="56AADB27" w14:textId="77777777" w:rsidR="00721B87" w:rsidRDefault="00721B87" w:rsidP="00073050"/>
    <w:p w14:paraId="73A63CBC" w14:textId="77777777" w:rsidR="00986FCF" w:rsidRDefault="00986FCF" w:rsidP="00073050"/>
    <w:p w14:paraId="4B74E2C5" w14:textId="77777777" w:rsidR="00721B87" w:rsidRPr="003B3D54" w:rsidRDefault="00721B87" w:rsidP="00721B87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5E2C7DC0" w14:textId="2CCEE9E5" w:rsidR="00721B87" w:rsidRDefault="00721B87" w:rsidP="00721B87">
      <w:pPr>
        <w:tabs>
          <w:tab w:val="left" w:pos="1440"/>
        </w:tabs>
      </w:pPr>
      <w:r>
        <w:t xml:space="preserve">Prove that </w:t>
      </w:r>
      <w:r>
        <w:tab/>
      </w:r>
      <w:r w:rsidR="00C06D96" w:rsidRPr="00C06D96">
        <w:rPr>
          <w:position w:val="-28"/>
        </w:rPr>
        <w:object w:dxaOrig="1760" w:dyaOrig="540" w14:anchorId="63235460">
          <v:shape id="_x0000_i1178" type="#_x0000_t75" style="width:87.75pt;height:27pt" o:ole="">
            <v:imagedata r:id="rId412" o:title=""/>
          </v:shape>
          <o:OLEObject Type="Embed" ProgID="Equation.DSMT4" ShapeID="_x0000_i1178" DrawAspect="Content" ObjectID="_1579074869" r:id="rId413"/>
        </w:object>
      </w:r>
    </w:p>
    <w:p w14:paraId="6BE114F3" w14:textId="77777777" w:rsidR="00721B87" w:rsidRPr="00721B87" w:rsidRDefault="00721B87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14:paraId="34EDA531" w14:textId="41245861" w:rsidR="00073050" w:rsidRDefault="00B84648" w:rsidP="00073050">
      <w:pPr>
        <w:ind w:left="360"/>
      </w:pPr>
      <w:r w:rsidRPr="00C06D96">
        <w:rPr>
          <w:position w:val="-16"/>
        </w:rPr>
        <w:object w:dxaOrig="1600" w:dyaOrig="440" w14:anchorId="024FAA36">
          <v:shape id="_x0000_i1179" type="#_x0000_t75" style="width:80.25pt;height:21.75pt" o:ole="">
            <v:imagedata r:id="rId414" o:title=""/>
          </v:shape>
          <o:OLEObject Type="Embed" ProgID="Equation.DSMT4" ShapeID="_x0000_i1179" DrawAspect="Content" ObjectID="_1579074870" r:id="rId415"/>
        </w:object>
      </w:r>
    </w:p>
    <w:p w14:paraId="030B06BF" w14:textId="077F9B00" w:rsidR="00B84648" w:rsidRDefault="00B84648" w:rsidP="00B84648">
      <w:pPr>
        <w:ind w:left="720"/>
      </w:pPr>
      <w:r w:rsidRPr="00B84648">
        <w:rPr>
          <w:position w:val="-6"/>
        </w:rPr>
        <w:object w:dxaOrig="1520" w:dyaOrig="279" w14:anchorId="4569F344">
          <v:shape id="_x0000_i1180" type="#_x0000_t75" style="width:75.75pt;height:14.25pt" o:ole="">
            <v:imagedata r:id="rId416" o:title=""/>
          </v:shape>
          <o:OLEObject Type="Embed" ProgID="Equation.DSMT4" ShapeID="_x0000_i1180" DrawAspect="Content" ObjectID="_1579074871" r:id="rId417"/>
        </w:object>
      </w:r>
    </w:p>
    <w:p w14:paraId="1BE70678" w14:textId="3DCD0DD1" w:rsidR="00073050" w:rsidRDefault="00C06D96" w:rsidP="00B84648">
      <w:pPr>
        <w:ind w:left="720"/>
      </w:pPr>
      <w:r w:rsidRPr="00C06D96">
        <w:rPr>
          <w:position w:val="-6"/>
        </w:rPr>
        <w:object w:dxaOrig="1740" w:dyaOrig="279" w14:anchorId="4A7E45C8">
          <v:shape id="_x0000_i1181" type="#_x0000_t75" style="width:87pt;height:14.25pt" o:ole="">
            <v:imagedata r:id="rId418" o:title=""/>
          </v:shape>
          <o:OLEObject Type="Embed" ProgID="Equation.DSMT4" ShapeID="_x0000_i1181" DrawAspect="Content" ObjectID="_1579074872" r:id="rId419"/>
        </w:object>
      </w:r>
    </w:p>
    <w:p w14:paraId="08EFEFE1" w14:textId="7E97D2C7" w:rsidR="00073050" w:rsidRDefault="00C06D96" w:rsidP="00B84648">
      <w:pPr>
        <w:spacing w:line="360" w:lineRule="auto"/>
        <w:ind w:left="720"/>
      </w:pPr>
      <w:r w:rsidRPr="00C06D96">
        <w:rPr>
          <w:position w:val="-20"/>
        </w:rPr>
        <w:object w:dxaOrig="1920" w:dyaOrig="520" w14:anchorId="0266EC21">
          <v:shape id="_x0000_i1182" type="#_x0000_t75" style="width:96pt;height:26.25pt" o:ole="">
            <v:imagedata r:id="rId420" o:title=""/>
          </v:shape>
          <o:OLEObject Type="Embed" ProgID="Equation.DSMT4" ShapeID="_x0000_i1182" DrawAspect="Content" ObjectID="_1579074873" r:id="rId421"/>
        </w:object>
      </w:r>
    </w:p>
    <w:p w14:paraId="77D24CBF" w14:textId="5D454BC8" w:rsidR="00073050" w:rsidRDefault="00B84648" w:rsidP="00B84648">
      <w:pPr>
        <w:ind w:left="360"/>
      </w:pPr>
      <w:r w:rsidRPr="00C06D96">
        <w:rPr>
          <w:position w:val="-14"/>
        </w:rPr>
        <w:object w:dxaOrig="980" w:dyaOrig="400" w14:anchorId="165797B5">
          <v:shape id="_x0000_i1183" type="#_x0000_t75" style="width:48.75pt;height:20.25pt" o:ole="">
            <v:imagedata r:id="rId422" o:title=""/>
          </v:shape>
          <o:OLEObject Type="Embed" ProgID="Equation.DSMT4" ShapeID="_x0000_i1183" DrawAspect="Content" ObjectID="_1579074874" r:id="rId423"/>
        </w:object>
      </w:r>
    </w:p>
    <w:p w14:paraId="1EA7AB65" w14:textId="67C2EFCF" w:rsidR="00B84648" w:rsidRDefault="00B84648" w:rsidP="00B84648">
      <w:pPr>
        <w:ind w:left="720"/>
      </w:pPr>
      <w:r w:rsidRPr="00B84648">
        <w:rPr>
          <w:position w:val="-6"/>
        </w:rPr>
        <w:object w:dxaOrig="1440" w:dyaOrig="279" w14:anchorId="3C76C585">
          <v:shape id="_x0000_i1184" type="#_x0000_t75" style="width:1in;height:14.25pt" o:ole="">
            <v:imagedata r:id="rId424" o:title=""/>
          </v:shape>
          <o:OLEObject Type="Embed" ProgID="Equation.DSMT4" ShapeID="_x0000_i1184" DrawAspect="Content" ObjectID="_1579074875" r:id="rId425"/>
        </w:object>
      </w:r>
    </w:p>
    <w:p w14:paraId="59D73C90" w14:textId="631498DB" w:rsidR="00073050" w:rsidRDefault="00C06D96" w:rsidP="00B84648">
      <w:pPr>
        <w:spacing w:line="360" w:lineRule="auto"/>
        <w:ind w:left="720"/>
      </w:pPr>
      <w:r w:rsidRPr="00C06D96">
        <w:rPr>
          <w:position w:val="-6"/>
        </w:rPr>
        <w:object w:dxaOrig="1660" w:dyaOrig="279" w14:anchorId="5C242488">
          <v:shape id="_x0000_i1185" type="#_x0000_t75" style="width:83.25pt;height:14.25pt" o:ole="">
            <v:imagedata r:id="rId426" o:title=""/>
          </v:shape>
          <o:OLEObject Type="Embed" ProgID="Equation.DSMT4" ShapeID="_x0000_i1185" DrawAspect="Content" ObjectID="_1579074876" r:id="rId427"/>
        </w:object>
      </w:r>
    </w:p>
    <w:p w14:paraId="313B3FD9" w14:textId="6609FEC0" w:rsidR="00073050" w:rsidRDefault="0069135F" w:rsidP="00B84648">
      <w:pPr>
        <w:tabs>
          <w:tab w:val="left" w:pos="2160"/>
        </w:tabs>
        <w:ind w:left="360"/>
      </w:pPr>
      <w:r w:rsidRPr="00C06D96">
        <w:rPr>
          <w:position w:val="-48"/>
        </w:rPr>
        <w:object w:dxaOrig="6200" w:dyaOrig="1080" w14:anchorId="79097306">
          <v:shape id="_x0000_i1186" type="#_x0000_t75" style="width:309.75pt;height:54pt" o:ole="">
            <v:imagedata r:id="rId428" o:title=""/>
          </v:shape>
          <o:OLEObject Type="Embed" ProgID="Equation.DSMT4" ShapeID="_x0000_i1186" DrawAspect="Content" ObjectID="_1579074877" r:id="rId429"/>
        </w:object>
      </w:r>
      <w:r w:rsidR="00073050">
        <w:t xml:space="preserve"> </w:t>
      </w:r>
    </w:p>
    <w:p w14:paraId="490D3203" w14:textId="653782B2" w:rsidR="0069135F" w:rsidRDefault="0069135F" w:rsidP="00073050">
      <w:r>
        <w:br w:type="page"/>
      </w:r>
    </w:p>
    <w:p w14:paraId="4E90A5C6" w14:textId="77777777" w:rsidR="00721B87" w:rsidRPr="003B3D54" w:rsidRDefault="00721B87" w:rsidP="00721B87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lastRenderedPageBreak/>
        <w:t>Exercise</w:t>
      </w:r>
    </w:p>
    <w:p w14:paraId="1E346995" w14:textId="6C6008A7" w:rsidR="00721B87" w:rsidRDefault="00721B87" w:rsidP="00721B87">
      <w:pPr>
        <w:tabs>
          <w:tab w:val="left" w:pos="1440"/>
        </w:tabs>
      </w:pPr>
      <w:r>
        <w:t xml:space="preserve">Prove that </w:t>
      </w:r>
      <w:r>
        <w:tab/>
      </w:r>
      <w:r w:rsidR="00C06D96" w:rsidRPr="00C06D96">
        <w:rPr>
          <w:position w:val="-40"/>
        </w:rPr>
        <w:object w:dxaOrig="1939" w:dyaOrig="720" w14:anchorId="21A59B20">
          <v:shape id="_x0000_i1187" type="#_x0000_t75" style="width:96.75pt;height:36pt" o:ole="">
            <v:imagedata r:id="rId430" o:title=""/>
          </v:shape>
          <o:OLEObject Type="Embed" ProgID="Equation.DSMT4" ShapeID="_x0000_i1187" DrawAspect="Content" ObjectID="_1579074878" r:id="rId431"/>
        </w:object>
      </w:r>
    </w:p>
    <w:p w14:paraId="5BC34C00" w14:textId="77777777" w:rsidR="00721B87" w:rsidRPr="00721B87" w:rsidRDefault="00721B87" w:rsidP="00721B8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721B87">
        <w:rPr>
          <w:rFonts w:eastAsia="Calibri"/>
          <w:b/>
          <w:i/>
          <w:color w:val="FF0000"/>
          <w:u w:val="single"/>
        </w:rPr>
        <w:t>Solution</w:t>
      </w:r>
    </w:p>
    <w:p w14:paraId="6E4771CA" w14:textId="4E2FC341" w:rsidR="00721B87" w:rsidRDefault="00E65515" w:rsidP="00E65515">
      <w:pPr>
        <w:spacing w:after="120"/>
        <w:ind w:left="360"/>
      </w:pPr>
      <w:r>
        <w:t xml:space="preserve">Let </w:t>
      </w:r>
      <w:r w:rsidR="00C06D96" w:rsidRPr="00C06D96">
        <w:rPr>
          <w:position w:val="-6"/>
        </w:rPr>
        <w:object w:dxaOrig="639" w:dyaOrig="279" w14:anchorId="5EB6B3DC">
          <v:shape id="_x0000_i1188" type="#_x0000_t75" style="width:32.25pt;height:14.25pt" o:ole="">
            <v:imagedata r:id="rId432" o:title=""/>
          </v:shape>
          <o:OLEObject Type="Embed" ProgID="Equation.DSMT4" ShapeID="_x0000_i1188" DrawAspect="Content" ObjectID="_1579074879" r:id="rId433"/>
        </w:object>
      </w:r>
      <w:r>
        <w:t xml:space="preserve"> and let </w:t>
      </w:r>
      <w:r w:rsidR="00C06D96" w:rsidRPr="00C06D96">
        <w:rPr>
          <w:position w:val="-30"/>
        </w:rPr>
        <w:object w:dxaOrig="900" w:dyaOrig="620" w14:anchorId="23CC33D5">
          <v:shape id="_x0000_i1189" type="#_x0000_t75" style="width:45pt;height:30.75pt" o:ole="">
            <v:imagedata r:id="rId434" o:title=""/>
          </v:shape>
          <o:OLEObject Type="Embed" ProgID="Equation.DSMT4" ShapeID="_x0000_i1189" DrawAspect="Content" ObjectID="_1579074880" r:id="rId435"/>
        </w:object>
      </w:r>
    </w:p>
    <w:p w14:paraId="45E551C3" w14:textId="328F691F" w:rsidR="00E65515" w:rsidRDefault="00E65515" w:rsidP="00CB5488">
      <w:pPr>
        <w:ind w:left="360"/>
      </w:pPr>
      <w:r>
        <w:t xml:space="preserve">Suppose that </w:t>
      </w:r>
      <w:r w:rsidR="00C06D96" w:rsidRPr="00C06D96">
        <w:rPr>
          <w:position w:val="-14"/>
        </w:rPr>
        <w:object w:dxaOrig="1380" w:dyaOrig="400" w14:anchorId="463E9B54">
          <v:shape id="_x0000_i1190" type="#_x0000_t75" style="width:69pt;height:20.25pt" o:ole="">
            <v:imagedata r:id="rId436" o:title=""/>
          </v:shape>
          <o:OLEObject Type="Embed" ProgID="Equation.DSMT4" ShapeID="_x0000_i1190" DrawAspect="Content" ObjectID="_1579074881" r:id="rId437"/>
        </w:object>
      </w:r>
    </w:p>
    <w:p w14:paraId="097E7797" w14:textId="35FA955C" w:rsidR="00E65515" w:rsidRDefault="00C06D96" w:rsidP="00CB5488">
      <w:pPr>
        <w:ind w:left="360"/>
      </w:pPr>
      <w:r w:rsidRPr="00C06D96">
        <w:rPr>
          <w:position w:val="-30"/>
        </w:rPr>
        <w:object w:dxaOrig="1680" w:dyaOrig="620" w14:anchorId="20828909">
          <v:shape id="_x0000_i1191" type="#_x0000_t75" style="width:84pt;height:30.75pt" o:ole="">
            <v:imagedata r:id="rId438" o:title=""/>
          </v:shape>
          <o:OLEObject Type="Embed" ProgID="Equation.DSMT4" ShapeID="_x0000_i1191" DrawAspect="Content" ObjectID="_1579074882" r:id="rId439"/>
        </w:object>
      </w:r>
    </w:p>
    <w:p w14:paraId="53BE95D9" w14:textId="03A32ADC" w:rsidR="00FC3A3E" w:rsidRDefault="00C06D96" w:rsidP="00CB5488">
      <w:pPr>
        <w:ind w:left="360"/>
      </w:pPr>
      <w:r w:rsidRPr="00C06D96">
        <w:rPr>
          <w:position w:val="-30"/>
        </w:rPr>
        <w:object w:dxaOrig="1300" w:dyaOrig="620" w14:anchorId="5A82F448">
          <v:shape id="_x0000_i1192" type="#_x0000_t75" style="width:65.25pt;height:30.75pt" o:ole="">
            <v:imagedata r:id="rId440" o:title=""/>
          </v:shape>
          <o:OLEObject Type="Embed" ProgID="Equation.DSMT4" ShapeID="_x0000_i1192" DrawAspect="Content" ObjectID="_1579074883" r:id="rId441"/>
        </w:object>
      </w:r>
    </w:p>
    <w:p w14:paraId="5187964C" w14:textId="6BC774D1" w:rsidR="00CB5488" w:rsidRDefault="00C06D96" w:rsidP="00CB5488">
      <w:pPr>
        <w:ind w:left="360"/>
      </w:pPr>
      <w:r w:rsidRPr="00C06D96">
        <w:rPr>
          <w:position w:val="-44"/>
        </w:rPr>
        <w:object w:dxaOrig="1420" w:dyaOrig="760" w14:anchorId="03C70E8F">
          <v:shape id="_x0000_i1193" type="#_x0000_t75" style="width:71.25pt;height:38.25pt" o:ole="">
            <v:imagedata r:id="rId442" o:title=""/>
          </v:shape>
          <o:OLEObject Type="Embed" ProgID="Equation.DSMT4" ShapeID="_x0000_i1193" DrawAspect="Content" ObjectID="_1579074884" r:id="rId443"/>
        </w:object>
      </w:r>
      <w:r w:rsidR="00CB5488">
        <w:t xml:space="preserve">  </w:t>
      </w:r>
      <w:r w:rsidR="00CB5488" w:rsidRPr="00CB5488">
        <w:rPr>
          <w:rFonts w:ascii="Cambria Math" w:hAnsi="Cambria Math"/>
          <w:b/>
          <w:i/>
          <w:color w:val="0000CC"/>
          <w:sz w:val="36"/>
        </w:rPr>
        <w:t>√</w:t>
      </w:r>
      <w:r w:rsidR="00CB5488">
        <w:t xml:space="preserve">  </w:t>
      </w:r>
    </w:p>
    <w:p w14:paraId="79D62A7C" w14:textId="77777777" w:rsidR="0069135F" w:rsidRDefault="0069135F" w:rsidP="0069135F"/>
    <w:p w14:paraId="2828E27D" w14:textId="77777777" w:rsidR="0069135F" w:rsidRDefault="0069135F" w:rsidP="0069135F"/>
    <w:p w14:paraId="16DEB1E7" w14:textId="77777777" w:rsidR="00BA7765" w:rsidRPr="003B3D54" w:rsidRDefault="00BA7765" w:rsidP="00BA7765">
      <w:pPr>
        <w:spacing w:after="120"/>
        <w:rPr>
          <w:rFonts w:eastAsia="Calibri"/>
          <w:sz w:val="28"/>
          <w:szCs w:val="28"/>
        </w:rPr>
      </w:pPr>
      <w:r w:rsidRPr="003B3D54">
        <w:rPr>
          <w:b/>
          <w:i/>
          <w:sz w:val="28"/>
          <w:szCs w:val="28"/>
        </w:rPr>
        <w:t>Exercise</w:t>
      </w:r>
    </w:p>
    <w:p w14:paraId="785BB731" w14:textId="796E508F" w:rsidR="00BA7765" w:rsidRDefault="00BA7765" w:rsidP="00BA7765">
      <w:r>
        <w:t xml:space="preserve">Prove that </w:t>
      </w:r>
      <w:r w:rsidR="00C06D96" w:rsidRPr="00C06D96">
        <w:rPr>
          <w:position w:val="-28"/>
        </w:rPr>
        <w:object w:dxaOrig="1579" w:dyaOrig="600" w14:anchorId="59D18957">
          <v:shape id="_x0000_i1194" type="#_x0000_t75" style="width:78.75pt;height:30pt" o:ole="">
            <v:imagedata r:id="rId444" o:title=""/>
          </v:shape>
          <o:OLEObject Type="Embed" ProgID="Equation.DSMT4" ShapeID="_x0000_i1194" DrawAspect="Content" ObjectID="_1579074885" r:id="rId445"/>
        </w:object>
      </w:r>
    </w:p>
    <w:p w14:paraId="718FCF8E" w14:textId="77777777" w:rsidR="00BA7765" w:rsidRDefault="00BA7765" w:rsidP="00BA7765">
      <w:pPr>
        <w:jc w:val="center"/>
      </w:pPr>
      <w:r>
        <w:rPr>
          <w:noProof/>
        </w:rPr>
        <w:drawing>
          <wp:inline distT="0" distB="0" distL="0" distR="0" wp14:anchorId="762919C7" wp14:editId="21CEDE6E">
            <wp:extent cx="3124459" cy="256032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24459" cy="2560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1A650F" w14:textId="77777777" w:rsidR="00BA7765" w:rsidRPr="00533DE9" w:rsidRDefault="00BA7765" w:rsidP="00BA7765">
      <w:pPr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533DE9">
        <w:rPr>
          <w:rFonts w:eastAsia="Calibri"/>
          <w:b/>
          <w:i/>
          <w:color w:val="FF0000"/>
          <w:position w:val="-30"/>
          <w:szCs w:val="24"/>
          <w:u w:val="single"/>
        </w:rPr>
        <w:t>Solution</w:t>
      </w:r>
    </w:p>
    <w:p w14:paraId="50A3CEA2" w14:textId="4A581079" w:rsidR="00BA7765" w:rsidRDefault="00C06D96" w:rsidP="00077EE0">
      <w:pPr>
        <w:spacing w:line="360" w:lineRule="auto"/>
        <w:ind w:left="360"/>
      </w:pPr>
      <w:r w:rsidRPr="00C06D96">
        <w:rPr>
          <w:position w:val="-50"/>
        </w:rPr>
        <w:object w:dxaOrig="5360" w:dyaOrig="1120" w14:anchorId="3E586A57">
          <v:shape id="_x0000_i1195" type="#_x0000_t75" style="width:267.75pt;height:56.25pt" o:ole="">
            <v:imagedata r:id="rId447" o:title=""/>
          </v:shape>
          <o:OLEObject Type="Embed" ProgID="Equation.DSMT4" ShapeID="_x0000_i1195" DrawAspect="Content" ObjectID="_1579074886" r:id="rId448"/>
        </w:object>
      </w:r>
    </w:p>
    <w:p w14:paraId="373B030E" w14:textId="3816BF6A" w:rsidR="00BA7765" w:rsidRDefault="00BA7765" w:rsidP="00806370">
      <w:pPr>
        <w:ind w:left="360"/>
      </w:pPr>
      <w:r>
        <w:t xml:space="preserve">Then by the sandwich theorem, </w:t>
      </w:r>
      <w:r w:rsidR="00C06D96" w:rsidRPr="00C06D96">
        <w:rPr>
          <w:position w:val="-32"/>
        </w:rPr>
        <w:object w:dxaOrig="1939" w:dyaOrig="660" w14:anchorId="60885BC5">
          <v:shape id="_x0000_i1196" type="#_x0000_t75" style="width:96.75pt;height:33pt" o:ole="">
            <v:imagedata r:id="rId449" o:title=""/>
          </v:shape>
          <o:OLEObject Type="Embed" ProgID="Equation.DSMT4" ShapeID="_x0000_i1196" DrawAspect="Content" ObjectID="_1579074887" r:id="rId450"/>
        </w:object>
      </w:r>
    </w:p>
    <w:p w14:paraId="6DF100A2" w14:textId="1FD1E0D3" w:rsidR="00C941D7" w:rsidRDefault="00C941D7" w:rsidP="005E3A11"/>
    <w:sectPr w:rsidR="00C941D7" w:rsidSect="001A0021">
      <w:footerReference w:type="default" r:id="rId451"/>
      <w:pgSz w:w="12240" w:h="15840" w:code="1"/>
      <w:pgMar w:top="720" w:right="864" w:bottom="720" w:left="1152" w:header="288" w:footer="144" w:gutter="0"/>
      <w:pgNumType w:start="1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2000E5" w14:textId="77777777" w:rsidR="00902F58" w:rsidRDefault="00902F58" w:rsidP="00A371B5">
      <w:r>
        <w:separator/>
      </w:r>
    </w:p>
  </w:endnote>
  <w:endnote w:type="continuationSeparator" w:id="0">
    <w:p w14:paraId="2C3C1AD8" w14:textId="77777777" w:rsidR="00902F58" w:rsidRDefault="00902F58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12ABA5" w14:textId="5F3BC041" w:rsidR="003D07E6" w:rsidRDefault="003D07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7D7B">
          <w:rPr>
            <w:noProof/>
          </w:rPr>
          <w:t>139</w:t>
        </w:r>
        <w:r>
          <w:rPr>
            <w:noProof/>
          </w:rPr>
          <w:fldChar w:fldCharType="end"/>
        </w:r>
      </w:p>
    </w:sdtContent>
  </w:sdt>
  <w:p w14:paraId="1F4F8F6B" w14:textId="77777777" w:rsidR="003D07E6" w:rsidRDefault="003D07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F22ADC" w14:textId="77777777" w:rsidR="00902F58" w:rsidRDefault="00902F58" w:rsidP="00A371B5">
      <w:r>
        <w:separator/>
      </w:r>
    </w:p>
  </w:footnote>
  <w:footnote w:type="continuationSeparator" w:id="0">
    <w:p w14:paraId="32E62970" w14:textId="77777777" w:rsidR="00902F58" w:rsidRDefault="00902F58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1.25pt;height:11.25pt" o:bullet="t">
        <v:imagedata r:id="rId1" o:title="msoFA5A"/>
      </v:shape>
    </w:pict>
  </w:numPicBullet>
  <w:abstractNum w:abstractNumId="0">
    <w:nsid w:val="00B95BEA"/>
    <w:multiLevelType w:val="hybridMultilevel"/>
    <w:tmpl w:val="609E0004"/>
    <w:lvl w:ilvl="0" w:tplc="7E089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B0154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217C"/>
    <w:multiLevelType w:val="hybridMultilevel"/>
    <w:tmpl w:val="4E4633A8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115AE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47B5EB4"/>
    <w:multiLevelType w:val="hybridMultilevel"/>
    <w:tmpl w:val="E6E8D132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E38D9"/>
    <w:multiLevelType w:val="hybridMultilevel"/>
    <w:tmpl w:val="5DB0B6B4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36FCF"/>
    <w:multiLevelType w:val="hybridMultilevel"/>
    <w:tmpl w:val="E39C5356"/>
    <w:lvl w:ilvl="0" w:tplc="9796CFBC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DC36A14"/>
    <w:multiLevelType w:val="hybridMultilevel"/>
    <w:tmpl w:val="97D2BA3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85569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28A3371F"/>
    <w:multiLevelType w:val="hybridMultilevel"/>
    <w:tmpl w:val="65560A8A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102CE"/>
    <w:multiLevelType w:val="hybridMultilevel"/>
    <w:tmpl w:val="9DD8EA0C"/>
    <w:lvl w:ilvl="0" w:tplc="700010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332BA4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F4357"/>
    <w:multiLevelType w:val="hybridMultilevel"/>
    <w:tmpl w:val="833E7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16884"/>
    <w:multiLevelType w:val="hybridMultilevel"/>
    <w:tmpl w:val="A2146C9E"/>
    <w:lvl w:ilvl="0" w:tplc="6B4839A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1B0A38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74D547E"/>
    <w:multiLevelType w:val="hybridMultilevel"/>
    <w:tmpl w:val="C1823BE0"/>
    <w:lvl w:ilvl="0" w:tplc="7A8495A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CC63CD"/>
    <w:multiLevelType w:val="hybridMultilevel"/>
    <w:tmpl w:val="FCD4D5E2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BB60340"/>
    <w:multiLevelType w:val="hybridMultilevel"/>
    <w:tmpl w:val="7840C6BE"/>
    <w:lvl w:ilvl="0" w:tplc="2426277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A11E61"/>
    <w:multiLevelType w:val="hybridMultilevel"/>
    <w:tmpl w:val="054A59F2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>
    <w:nsid w:val="3D2042C8"/>
    <w:multiLevelType w:val="hybridMultilevel"/>
    <w:tmpl w:val="3752AC5E"/>
    <w:lvl w:ilvl="0" w:tplc="1FE88CF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1E12A7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2845FD"/>
    <w:multiLevelType w:val="hybridMultilevel"/>
    <w:tmpl w:val="FB7C4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15252C"/>
    <w:multiLevelType w:val="hybridMultilevel"/>
    <w:tmpl w:val="B02AAFC2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4F442314"/>
    <w:multiLevelType w:val="hybridMultilevel"/>
    <w:tmpl w:val="FADC5968"/>
    <w:lvl w:ilvl="0" w:tplc="7A8495A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46B5C78"/>
    <w:multiLevelType w:val="hybridMultilevel"/>
    <w:tmpl w:val="7DF0E796"/>
    <w:lvl w:ilvl="0" w:tplc="512EB68C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84B7A23"/>
    <w:multiLevelType w:val="hybridMultilevel"/>
    <w:tmpl w:val="D28031D6"/>
    <w:lvl w:ilvl="0" w:tplc="09E87ED2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5B1D40FF"/>
    <w:multiLevelType w:val="hybridMultilevel"/>
    <w:tmpl w:val="FE14F636"/>
    <w:lvl w:ilvl="0" w:tplc="29AC065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817709"/>
    <w:multiLevelType w:val="hybridMultilevel"/>
    <w:tmpl w:val="572A7F5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AC2501"/>
    <w:multiLevelType w:val="hybridMultilevel"/>
    <w:tmpl w:val="965497C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5B32B4"/>
    <w:multiLevelType w:val="hybridMultilevel"/>
    <w:tmpl w:val="D3E6D71A"/>
    <w:lvl w:ilvl="0" w:tplc="09E87E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8650E8"/>
    <w:multiLevelType w:val="hybridMultilevel"/>
    <w:tmpl w:val="4DF63492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5F06AA"/>
    <w:multiLevelType w:val="hybridMultilevel"/>
    <w:tmpl w:val="657A9162"/>
    <w:lvl w:ilvl="0" w:tplc="F980335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196FA9"/>
    <w:multiLevelType w:val="hybridMultilevel"/>
    <w:tmpl w:val="DDF0D93A"/>
    <w:lvl w:ilvl="0" w:tplc="3F38D6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4E03B4"/>
    <w:multiLevelType w:val="hybridMultilevel"/>
    <w:tmpl w:val="8B62B0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B518AD"/>
    <w:multiLevelType w:val="hybridMultilevel"/>
    <w:tmpl w:val="DC2C2D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526C2B"/>
    <w:multiLevelType w:val="hybridMultilevel"/>
    <w:tmpl w:val="EF8EC9EC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9434E1"/>
    <w:multiLevelType w:val="hybridMultilevel"/>
    <w:tmpl w:val="957AF26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7"/>
  </w:num>
  <w:num w:numId="3">
    <w:abstractNumId w:val="14"/>
  </w:num>
  <w:num w:numId="4">
    <w:abstractNumId w:val="2"/>
  </w:num>
  <w:num w:numId="5">
    <w:abstractNumId w:val="26"/>
  </w:num>
  <w:num w:numId="6">
    <w:abstractNumId w:val="36"/>
  </w:num>
  <w:num w:numId="7">
    <w:abstractNumId w:val="11"/>
  </w:num>
  <w:num w:numId="8">
    <w:abstractNumId w:val="9"/>
  </w:num>
  <w:num w:numId="9">
    <w:abstractNumId w:val="15"/>
  </w:num>
  <w:num w:numId="10">
    <w:abstractNumId w:val="12"/>
  </w:num>
  <w:num w:numId="11">
    <w:abstractNumId w:val="20"/>
  </w:num>
  <w:num w:numId="12">
    <w:abstractNumId w:val="32"/>
  </w:num>
  <w:num w:numId="13">
    <w:abstractNumId w:val="8"/>
  </w:num>
  <w:num w:numId="14">
    <w:abstractNumId w:val="6"/>
  </w:num>
  <w:num w:numId="15">
    <w:abstractNumId w:val="3"/>
  </w:num>
  <w:num w:numId="16">
    <w:abstractNumId w:val="24"/>
  </w:num>
  <w:num w:numId="17">
    <w:abstractNumId w:val="33"/>
  </w:num>
  <w:num w:numId="18">
    <w:abstractNumId w:val="23"/>
  </w:num>
  <w:num w:numId="19">
    <w:abstractNumId w:val="28"/>
  </w:num>
  <w:num w:numId="20">
    <w:abstractNumId w:val="29"/>
  </w:num>
  <w:num w:numId="21">
    <w:abstractNumId w:val="38"/>
  </w:num>
  <w:num w:numId="22">
    <w:abstractNumId w:val="13"/>
  </w:num>
  <w:num w:numId="23">
    <w:abstractNumId w:val="35"/>
  </w:num>
  <w:num w:numId="24">
    <w:abstractNumId w:val="0"/>
  </w:num>
  <w:num w:numId="25">
    <w:abstractNumId w:val="34"/>
  </w:num>
  <w:num w:numId="26">
    <w:abstractNumId w:val="39"/>
  </w:num>
  <w:num w:numId="27">
    <w:abstractNumId w:val="27"/>
  </w:num>
  <w:num w:numId="28">
    <w:abstractNumId w:val="37"/>
  </w:num>
  <w:num w:numId="29">
    <w:abstractNumId w:val="4"/>
  </w:num>
  <w:num w:numId="30">
    <w:abstractNumId w:val="1"/>
  </w:num>
  <w:num w:numId="31">
    <w:abstractNumId w:val="5"/>
  </w:num>
  <w:num w:numId="32">
    <w:abstractNumId w:val="31"/>
  </w:num>
  <w:num w:numId="33">
    <w:abstractNumId w:val="10"/>
  </w:num>
  <w:num w:numId="34">
    <w:abstractNumId w:val="7"/>
  </w:num>
  <w:num w:numId="35">
    <w:abstractNumId w:val="18"/>
  </w:num>
  <w:num w:numId="36">
    <w:abstractNumId w:val="21"/>
  </w:num>
  <w:num w:numId="37">
    <w:abstractNumId w:val="16"/>
  </w:num>
  <w:num w:numId="38">
    <w:abstractNumId w:val="22"/>
  </w:num>
  <w:num w:numId="39">
    <w:abstractNumId w:val="19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03C0"/>
    <w:rsid w:val="000061C9"/>
    <w:rsid w:val="000077C9"/>
    <w:rsid w:val="00007873"/>
    <w:rsid w:val="00007948"/>
    <w:rsid w:val="00007D67"/>
    <w:rsid w:val="0001019C"/>
    <w:rsid w:val="00010D0E"/>
    <w:rsid w:val="00010DB5"/>
    <w:rsid w:val="00011FDE"/>
    <w:rsid w:val="00012979"/>
    <w:rsid w:val="00012FB5"/>
    <w:rsid w:val="0001471D"/>
    <w:rsid w:val="00014A9B"/>
    <w:rsid w:val="000167AA"/>
    <w:rsid w:val="000171DB"/>
    <w:rsid w:val="00017556"/>
    <w:rsid w:val="00021EE6"/>
    <w:rsid w:val="00023417"/>
    <w:rsid w:val="00025F3E"/>
    <w:rsid w:val="00026338"/>
    <w:rsid w:val="00030A65"/>
    <w:rsid w:val="000318E6"/>
    <w:rsid w:val="00032351"/>
    <w:rsid w:val="00040BB5"/>
    <w:rsid w:val="00046ED1"/>
    <w:rsid w:val="00047A28"/>
    <w:rsid w:val="00053EDE"/>
    <w:rsid w:val="00054797"/>
    <w:rsid w:val="00054E48"/>
    <w:rsid w:val="000569CF"/>
    <w:rsid w:val="00060BE9"/>
    <w:rsid w:val="000616DE"/>
    <w:rsid w:val="00063077"/>
    <w:rsid w:val="0006437F"/>
    <w:rsid w:val="000647FC"/>
    <w:rsid w:val="00064A25"/>
    <w:rsid w:val="000650A8"/>
    <w:rsid w:val="00066378"/>
    <w:rsid w:val="00067FE7"/>
    <w:rsid w:val="00070751"/>
    <w:rsid w:val="00072232"/>
    <w:rsid w:val="00072490"/>
    <w:rsid w:val="00073050"/>
    <w:rsid w:val="0007659B"/>
    <w:rsid w:val="00077EE0"/>
    <w:rsid w:val="00080211"/>
    <w:rsid w:val="00081FED"/>
    <w:rsid w:val="00084F4D"/>
    <w:rsid w:val="000857C2"/>
    <w:rsid w:val="00086313"/>
    <w:rsid w:val="000863D8"/>
    <w:rsid w:val="00087172"/>
    <w:rsid w:val="0008745B"/>
    <w:rsid w:val="000877BA"/>
    <w:rsid w:val="00090874"/>
    <w:rsid w:val="000924AA"/>
    <w:rsid w:val="00092784"/>
    <w:rsid w:val="00093D93"/>
    <w:rsid w:val="0009749C"/>
    <w:rsid w:val="00097520"/>
    <w:rsid w:val="00097602"/>
    <w:rsid w:val="000A5E5A"/>
    <w:rsid w:val="000B08BE"/>
    <w:rsid w:val="000B25B8"/>
    <w:rsid w:val="000B3E4A"/>
    <w:rsid w:val="000B4CE8"/>
    <w:rsid w:val="000C2ED3"/>
    <w:rsid w:val="000C36DB"/>
    <w:rsid w:val="000C79DF"/>
    <w:rsid w:val="000D0199"/>
    <w:rsid w:val="000D0BBA"/>
    <w:rsid w:val="000D14B4"/>
    <w:rsid w:val="000D29B3"/>
    <w:rsid w:val="000D7C36"/>
    <w:rsid w:val="000E01FF"/>
    <w:rsid w:val="000E04DE"/>
    <w:rsid w:val="000E1CE5"/>
    <w:rsid w:val="000E4579"/>
    <w:rsid w:val="000E770E"/>
    <w:rsid w:val="000E7B23"/>
    <w:rsid w:val="000F01C9"/>
    <w:rsid w:val="000F39AF"/>
    <w:rsid w:val="000F3F32"/>
    <w:rsid w:val="000F3F59"/>
    <w:rsid w:val="000F4D85"/>
    <w:rsid w:val="00101989"/>
    <w:rsid w:val="0010210D"/>
    <w:rsid w:val="00102BEF"/>
    <w:rsid w:val="00104421"/>
    <w:rsid w:val="00106E88"/>
    <w:rsid w:val="00107D6F"/>
    <w:rsid w:val="001101C0"/>
    <w:rsid w:val="00111B95"/>
    <w:rsid w:val="00111EA5"/>
    <w:rsid w:val="00113718"/>
    <w:rsid w:val="001138A9"/>
    <w:rsid w:val="00115BCF"/>
    <w:rsid w:val="001167AE"/>
    <w:rsid w:val="00116F9A"/>
    <w:rsid w:val="001172DB"/>
    <w:rsid w:val="00121079"/>
    <w:rsid w:val="001226A9"/>
    <w:rsid w:val="00125B78"/>
    <w:rsid w:val="00130A52"/>
    <w:rsid w:val="00131287"/>
    <w:rsid w:val="0013631A"/>
    <w:rsid w:val="00136AFA"/>
    <w:rsid w:val="001456C7"/>
    <w:rsid w:val="00151C61"/>
    <w:rsid w:val="00154628"/>
    <w:rsid w:val="001555FC"/>
    <w:rsid w:val="00160939"/>
    <w:rsid w:val="0016112D"/>
    <w:rsid w:val="0016123B"/>
    <w:rsid w:val="00161BCB"/>
    <w:rsid w:val="00161C83"/>
    <w:rsid w:val="001638E0"/>
    <w:rsid w:val="00164354"/>
    <w:rsid w:val="001651F2"/>
    <w:rsid w:val="001653B5"/>
    <w:rsid w:val="001654E8"/>
    <w:rsid w:val="0016577C"/>
    <w:rsid w:val="001659EF"/>
    <w:rsid w:val="00165A09"/>
    <w:rsid w:val="0017063A"/>
    <w:rsid w:val="00170F11"/>
    <w:rsid w:val="00175017"/>
    <w:rsid w:val="00177C43"/>
    <w:rsid w:val="00180F1B"/>
    <w:rsid w:val="00180F76"/>
    <w:rsid w:val="00180FBB"/>
    <w:rsid w:val="001827DC"/>
    <w:rsid w:val="00183E40"/>
    <w:rsid w:val="00183F4F"/>
    <w:rsid w:val="00186C69"/>
    <w:rsid w:val="0018740B"/>
    <w:rsid w:val="00191629"/>
    <w:rsid w:val="001933FB"/>
    <w:rsid w:val="00194A8E"/>
    <w:rsid w:val="00196823"/>
    <w:rsid w:val="001A0021"/>
    <w:rsid w:val="001A2944"/>
    <w:rsid w:val="001A5697"/>
    <w:rsid w:val="001A62B5"/>
    <w:rsid w:val="001A7FAC"/>
    <w:rsid w:val="001B00E6"/>
    <w:rsid w:val="001B19A3"/>
    <w:rsid w:val="001B27EB"/>
    <w:rsid w:val="001B2FBB"/>
    <w:rsid w:val="001B5F36"/>
    <w:rsid w:val="001B5FBA"/>
    <w:rsid w:val="001B6EB0"/>
    <w:rsid w:val="001C1F95"/>
    <w:rsid w:val="001C2E1D"/>
    <w:rsid w:val="001D1617"/>
    <w:rsid w:val="001D39A9"/>
    <w:rsid w:val="001E2602"/>
    <w:rsid w:val="001E47B4"/>
    <w:rsid w:val="001E5DFB"/>
    <w:rsid w:val="001E60BD"/>
    <w:rsid w:val="001E63B0"/>
    <w:rsid w:val="001F1A1E"/>
    <w:rsid w:val="001F311B"/>
    <w:rsid w:val="001F5A6D"/>
    <w:rsid w:val="001F6B70"/>
    <w:rsid w:val="001F7F0A"/>
    <w:rsid w:val="00200B8A"/>
    <w:rsid w:val="00201934"/>
    <w:rsid w:val="002033BD"/>
    <w:rsid w:val="0020714D"/>
    <w:rsid w:val="00213997"/>
    <w:rsid w:val="0021448E"/>
    <w:rsid w:val="0021481B"/>
    <w:rsid w:val="00215694"/>
    <w:rsid w:val="0021575C"/>
    <w:rsid w:val="00215FB3"/>
    <w:rsid w:val="00221502"/>
    <w:rsid w:val="00223766"/>
    <w:rsid w:val="0022403B"/>
    <w:rsid w:val="00224D04"/>
    <w:rsid w:val="00224E45"/>
    <w:rsid w:val="002256DB"/>
    <w:rsid w:val="00226F49"/>
    <w:rsid w:val="00232560"/>
    <w:rsid w:val="00234D3F"/>
    <w:rsid w:val="00235F41"/>
    <w:rsid w:val="00237510"/>
    <w:rsid w:val="002404C8"/>
    <w:rsid w:val="002424A9"/>
    <w:rsid w:val="00242765"/>
    <w:rsid w:val="00242F6D"/>
    <w:rsid w:val="00243FB9"/>
    <w:rsid w:val="002475F0"/>
    <w:rsid w:val="00250D41"/>
    <w:rsid w:val="002512A7"/>
    <w:rsid w:val="00252B9A"/>
    <w:rsid w:val="00252D6D"/>
    <w:rsid w:val="00256528"/>
    <w:rsid w:val="00257188"/>
    <w:rsid w:val="00257F8D"/>
    <w:rsid w:val="00260103"/>
    <w:rsid w:val="00260D24"/>
    <w:rsid w:val="00260F7D"/>
    <w:rsid w:val="00263CA6"/>
    <w:rsid w:val="002654A6"/>
    <w:rsid w:val="0026569C"/>
    <w:rsid w:val="00271874"/>
    <w:rsid w:val="0027341B"/>
    <w:rsid w:val="002739B4"/>
    <w:rsid w:val="0027591A"/>
    <w:rsid w:val="00281557"/>
    <w:rsid w:val="00282EF7"/>
    <w:rsid w:val="00283EEC"/>
    <w:rsid w:val="00285A6C"/>
    <w:rsid w:val="002919AE"/>
    <w:rsid w:val="0029349E"/>
    <w:rsid w:val="0029374D"/>
    <w:rsid w:val="00294981"/>
    <w:rsid w:val="0029534D"/>
    <w:rsid w:val="002972E5"/>
    <w:rsid w:val="002A2559"/>
    <w:rsid w:val="002A2EBB"/>
    <w:rsid w:val="002A74F2"/>
    <w:rsid w:val="002B0158"/>
    <w:rsid w:val="002B56D2"/>
    <w:rsid w:val="002B57EB"/>
    <w:rsid w:val="002C23CD"/>
    <w:rsid w:val="002C45FF"/>
    <w:rsid w:val="002C4679"/>
    <w:rsid w:val="002C4694"/>
    <w:rsid w:val="002C4C04"/>
    <w:rsid w:val="002C7A71"/>
    <w:rsid w:val="002D2CEB"/>
    <w:rsid w:val="002D4EE4"/>
    <w:rsid w:val="002D5DBC"/>
    <w:rsid w:val="002D7725"/>
    <w:rsid w:val="002E1817"/>
    <w:rsid w:val="002E4645"/>
    <w:rsid w:val="002E46E2"/>
    <w:rsid w:val="002E6A5A"/>
    <w:rsid w:val="002F40BF"/>
    <w:rsid w:val="003008C8"/>
    <w:rsid w:val="003019BC"/>
    <w:rsid w:val="00302B06"/>
    <w:rsid w:val="00304904"/>
    <w:rsid w:val="0030761D"/>
    <w:rsid w:val="00307F46"/>
    <w:rsid w:val="003112C5"/>
    <w:rsid w:val="00311385"/>
    <w:rsid w:val="00311830"/>
    <w:rsid w:val="00311E26"/>
    <w:rsid w:val="00312E0A"/>
    <w:rsid w:val="003137B7"/>
    <w:rsid w:val="0031405E"/>
    <w:rsid w:val="00316B82"/>
    <w:rsid w:val="0032291C"/>
    <w:rsid w:val="003241AB"/>
    <w:rsid w:val="003242BB"/>
    <w:rsid w:val="00327F72"/>
    <w:rsid w:val="00331659"/>
    <w:rsid w:val="00331F21"/>
    <w:rsid w:val="00332563"/>
    <w:rsid w:val="00332F68"/>
    <w:rsid w:val="003350DE"/>
    <w:rsid w:val="00336D9D"/>
    <w:rsid w:val="003372A8"/>
    <w:rsid w:val="00341332"/>
    <w:rsid w:val="003417BF"/>
    <w:rsid w:val="003421F2"/>
    <w:rsid w:val="00342315"/>
    <w:rsid w:val="00342928"/>
    <w:rsid w:val="00345A0D"/>
    <w:rsid w:val="00347476"/>
    <w:rsid w:val="00347D2D"/>
    <w:rsid w:val="00352C10"/>
    <w:rsid w:val="003547EF"/>
    <w:rsid w:val="0035529A"/>
    <w:rsid w:val="0035541C"/>
    <w:rsid w:val="00360914"/>
    <w:rsid w:val="00360C47"/>
    <w:rsid w:val="003610FB"/>
    <w:rsid w:val="0036152A"/>
    <w:rsid w:val="003615E7"/>
    <w:rsid w:val="00361921"/>
    <w:rsid w:val="00363821"/>
    <w:rsid w:val="00364664"/>
    <w:rsid w:val="0036633F"/>
    <w:rsid w:val="00367314"/>
    <w:rsid w:val="003701D9"/>
    <w:rsid w:val="003703F1"/>
    <w:rsid w:val="0037098F"/>
    <w:rsid w:val="00372D44"/>
    <w:rsid w:val="00374D97"/>
    <w:rsid w:val="00384047"/>
    <w:rsid w:val="003865A3"/>
    <w:rsid w:val="003865D2"/>
    <w:rsid w:val="00386C0E"/>
    <w:rsid w:val="00392F53"/>
    <w:rsid w:val="00393AAA"/>
    <w:rsid w:val="00397108"/>
    <w:rsid w:val="0039790B"/>
    <w:rsid w:val="00397F69"/>
    <w:rsid w:val="003A1446"/>
    <w:rsid w:val="003A1ADA"/>
    <w:rsid w:val="003A3AE0"/>
    <w:rsid w:val="003A65E6"/>
    <w:rsid w:val="003A7480"/>
    <w:rsid w:val="003A77AA"/>
    <w:rsid w:val="003A7C81"/>
    <w:rsid w:val="003B16C0"/>
    <w:rsid w:val="003B1FC2"/>
    <w:rsid w:val="003B2546"/>
    <w:rsid w:val="003B26FD"/>
    <w:rsid w:val="003B3D54"/>
    <w:rsid w:val="003B4A79"/>
    <w:rsid w:val="003C060A"/>
    <w:rsid w:val="003C1494"/>
    <w:rsid w:val="003C2257"/>
    <w:rsid w:val="003C2608"/>
    <w:rsid w:val="003C2691"/>
    <w:rsid w:val="003C403A"/>
    <w:rsid w:val="003D07E6"/>
    <w:rsid w:val="003D2BD9"/>
    <w:rsid w:val="003D3CD0"/>
    <w:rsid w:val="003D4C32"/>
    <w:rsid w:val="003E37A6"/>
    <w:rsid w:val="003E5354"/>
    <w:rsid w:val="003E75D7"/>
    <w:rsid w:val="003F39B4"/>
    <w:rsid w:val="003F4BD9"/>
    <w:rsid w:val="003F7576"/>
    <w:rsid w:val="003F7A33"/>
    <w:rsid w:val="003F7B3D"/>
    <w:rsid w:val="00400E50"/>
    <w:rsid w:val="00401304"/>
    <w:rsid w:val="00403291"/>
    <w:rsid w:val="004058F1"/>
    <w:rsid w:val="004127A1"/>
    <w:rsid w:val="00412E59"/>
    <w:rsid w:val="00413415"/>
    <w:rsid w:val="0041583B"/>
    <w:rsid w:val="00415A6B"/>
    <w:rsid w:val="00416CC4"/>
    <w:rsid w:val="00416F07"/>
    <w:rsid w:val="0041774D"/>
    <w:rsid w:val="0042173B"/>
    <w:rsid w:val="00422B98"/>
    <w:rsid w:val="00422FA3"/>
    <w:rsid w:val="004235DB"/>
    <w:rsid w:val="004235F0"/>
    <w:rsid w:val="00424417"/>
    <w:rsid w:val="00427C56"/>
    <w:rsid w:val="004320EF"/>
    <w:rsid w:val="00433133"/>
    <w:rsid w:val="00433710"/>
    <w:rsid w:val="00433ACE"/>
    <w:rsid w:val="00435B12"/>
    <w:rsid w:val="00441C3F"/>
    <w:rsid w:val="004458E3"/>
    <w:rsid w:val="004509F4"/>
    <w:rsid w:val="00451734"/>
    <w:rsid w:val="00454D76"/>
    <w:rsid w:val="00455312"/>
    <w:rsid w:val="00457F95"/>
    <w:rsid w:val="00462B0C"/>
    <w:rsid w:val="004642B8"/>
    <w:rsid w:val="00464545"/>
    <w:rsid w:val="0046731E"/>
    <w:rsid w:val="004674CA"/>
    <w:rsid w:val="0047125A"/>
    <w:rsid w:val="00472401"/>
    <w:rsid w:val="004728F3"/>
    <w:rsid w:val="0047295C"/>
    <w:rsid w:val="004734F3"/>
    <w:rsid w:val="00474D24"/>
    <w:rsid w:val="00476415"/>
    <w:rsid w:val="00476BE7"/>
    <w:rsid w:val="00476C4F"/>
    <w:rsid w:val="00477110"/>
    <w:rsid w:val="004771A0"/>
    <w:rsid w:val="00480BAA"/>
    <w:rsid w:val="00481082"/>
    <w:rsid w:val="00484FB3"/>
    <w:rsid w:val="00486715"/>
    <w:rsid w:val="00487BBC"/>
    <w:rsid w:val="00487EEE"/>
    <w:rsid w:val="00490A7E"/>
    <w:rsid w:val="004944DD"/>
    <w:rsid w:val="00494D13"/>
    <w:rsid w:val="0049607B"/>
    <w:rsid w:val="00496701"/>
    <w:rsid w:val="004A0CAA"/>
    <w:rsid w:val="004A137E"/>
    <w:rsid w:val="004A26EB"/>
    <w:rsid w:val="004A44BC"/>
    <w:rsid w:val="004A529D"/>
    <w:rsid w:val="004A53B2"/>
    <w:rsid w:val="004A5537"/>
    <w:rsid w:val="004A5ACB"/>
    <w:rsid w:val="004A6225"/>
    <w:rsid w:val="004B0ECE"/>
    <w:rsid w:val="004B19A3"/>
    <w:rsid w:val="004B1F23"/>
    <w:rsid w:val="004B2A55"/>
    <w:rsid w:val="004B3DD0"/>
    <w:rsid w:val="004B4DB0"/>
    <w:rsid w:val="004B6B75"/>
    <w:rsid w:val="004B730F"/>
    <w:rsid w:val="004B7EE6"/>
    <w:rsid w:val="004C1E26"/>
    <w:rsid w:val="004C3688"/>
    <w:rsid w:val="004C5EF7"/>
    <w:rsid w:val="004C67EB"/>
    <w:rsid w:val="004C775D"/>
    <w:rsid w:val="004D0D18"/>
    <w:rsid w:val="004D0E26"/>
    <w:rsid w:val="004D1DC1"/>
    <w:rsid w:val="004D3341"/>
    <w:rsid w:val="004D3B0D"/>
    <w:rsid w:val="004D4BEB"/>
    <w:rsid w:val="004D7685"/>
    <w:rsid w:val="004E07B8"/>
    <w:rsid w:val="004E1865"/>
    <w:rsid w:val="004E2A3B"/>
    <w:rsid w:val="004E2F87"/>
    <w:rsid w:val="004E4824"/>
    <w:rsid w:val="004E5209"/>
    <w:rsid w:val="004E5754"/>
    <w:rsid w:val="004E7078"/>
    <w:rsid w:val="004E78C4"/>
    <w:rsid w:val="004F55CC"/>
    <w:rsid w:val="004F5774"/>
    <w:rsid w:val="004F6B99"/>
    <w:rsid w:val="00502A8E"/>
    <w:rsid w:val="005100AE"/>
    <w:rsid w:val="00510974"/>
    <w:rsid w:val="00510B93"/>
    <w:rsid w:val="00513DB0"/>
    <w:rsid w:val="005141F8"/>
    <w:rsid w:val="00514474"/>
    <w:rsid w:val="00515941"/>
    <w:rsid w:val="005169B9"/>
    <w:rsid w:val="00520229"/>
    <w:rsid w:val="00520A41"/>
    <w:rsid w:val="0052290F"/>
    <w:rsid w:val="005300F7"/>
    <w:rsid w:val="00531363"/>
    <w:rsid w:val="00533098"/>
    <w:rsid w:val="00533DE9"/>
    <w:rsid w:val="0053449C"/>
    <w:rsid w:val="005360B7"/>
    <w:rsid w:val="0053710C"/>
    <w:rsid w:val="005413A3"/>
    <w:rsid w:val="00544D35"/>
    <w:rsid w:val="005478C3"/>
    <w:rsid w:val="00547C2E"/>
    <w:rsid w:val="00550F1F"/>
    <w:rsid w:val="0055423E"/>
    <w:rsid w:val="00554477"/>
    <w:rsid w:val="00556B88"/>
    <w:rsid w:val="00557CEC"/>
    <w:rsid w:val="0056016D"/>
    <w:rsid w:val="0056098F"/>
    <w:rsid w:val="00561CCF"/>
    <w:rsid w:val="00562620"/>
    <w:rsid w:val="0056324F"/>
    <w:rsid w:val="0056644B"/>
    <w:rsid w:val="00570412"/>
    <w:rsid w:val="005714C7"/>
    <w:rsid w:val="00571C44"/>
    <w:rsid w:val="005748A1"/>
    <w:rsid w:val="00577857"/>
    <w:rsid w:val="0058028A"/>
    <w:rsid w:val="00580C7F"/>
    <w:rsid w:val="00581E28"/>
    <w:rsid w:val="005824B5"/>
    <w:rsid w:val="005835ED"/>
    <w:rsid w:val="005905F1"/>
    <w:rsid w:val="0059220C"/>
    <w:rsid w:val="005947EC"/>
    <w:rsid w:val="00594DE7"/>
    <w:rsid w:val="00596C79"/>
    <w:rsid w:val="00597B91"/>
    <w:rsid w:val="005A02D7"/>
    <w:rsid w:val="005A0D41"/>
    <w:rsid w:val="005A21EC"/>
    <w:rsid w:val="005A27F8"/>
    <w:rsid w:val="005A4401"/>
    <w:rsid w:val="005A512B"/>
    <w:rsid w:val="005A5311"/>
    <w:rsid w:val="005A5A61"/>
    <w:rsid w:val="005A6536"/>
    <w:rsid w:val="005B0308"/>
    <w:rsid w:val="005B57CF"/>
    <w:rsid w:val="005B77CF"/>
    <w:rsid w:val="005B7942"/>
    <w:rsid w:val="005B7E0E"/>
    <w:rsid w:val="005C4739"/>
    <w:rsid w:val="005D1369"/>
    <w:rsid w:val="005D1BCF"/>
    <w:rsid w:val="005D1DBA"/>
    <w:rsid w:val="005D5E18"/>
    <w:rsid w:val="005D7239"/>
    <w:rsid w:val="005E1045"/>
    <w:rsid w:val="005E1F56"/>
    <w:rsid w:val="005E3A11"/>
    <w:rsid w:val="005E4E1A"/>
    <w:rsid w:val="005E4F87"/>
    <w:rsid w:val="005E520A"/>
    <w:rsid w:val="005E60BD"/>
    <w:rsid w:val="005E6A56"/>
    <w:rsid w:val="005F04C6"/>
    <w:rsid w:val="005F2D4D"/>
    <w:rsid w:val="005F4A0C"/>
    <w:rsid w:val="005F5F3F"/>
    <w:rsid w:val="005F6668"/>
    <w:rsid w:val="005F6AD8"/>
    <w:rsid w:val="00600050"/>
    <w:rsid w:val="00600863"/>
    <w:rsid w:val="00601300"/>
    <w:rsid w:val="00606A56"/>
    <w:rsid w:val="00606C5B"/>
    <w:rsid w:val="00610719"/>
    <w:rsid w:val="0061184B"/>
    <w:rsid w:val="006120EF"/>
    <w:rsid w:val="00612157"/>
    <w:rsid w:val="0061469F"/>
    <w:rsid w:val="006174FE"/>
    <w:rsid w:val="00621A61"/>
    <w:rsid w:val="006227CF"/>
    <w:rsid w:val="00624174"/>
    <w:rsid w:val="006261F4"/>
    <w:rsid w:val="006264CF"/>
    <w:rsid w:val="0063295A"/>
    <w:rsid w:val="006336C8"/>
    <w:rsid w:val="00633EAB"/>
    <w:rsid w:val="00636C08"/>
    <w:rsid w:val="00637452"/>
    <w:rsid w:val="00637B4B"/>
    <w:rsid w:val="00640F78"/>
    <w:rsid w:val="00643113"/>
    <w:rsid w:val="00644898"/>
    <w:rsid w:val="006459A4"/>
    <w:rsid w:val="00647037"/>
    <w:rsid w:val="00650DFC"/>
    <w:rsid w:val="00652077"/>
    <w:rsid w:val="006545A9"/>
    <w:rsid w:val="00654C96"/>
    <w:rsid w:val="00657BC7"/>
    <w:rsid w:val="00660325"/>
    <w:rsid w:val="00660839"/>
    <w:rsid w:val="00660D92"/>
    <w:rsid w:val="0066249B"/>
    <w:rsid w:val="00662975"/>
    <w:rsid w:val="006630D2"/>
    <w:rsid w:val="00663DF6"/>
    <w:rsid w:val="00665A80"/>
    <w:rsid w:val="00666535"/>
    <w:rsid w:val="00666743"/>
    <w:rsid w:val="00667D52"/>
    <w:rsid w:val="00670294"/>
    <w:rsid w:val="006708E4"/>
    <w:rsid w:val="006719A6"/>
    <w:rsid w:val="0067295D"/>
    <w:rsid w:val="00672F1E"/>
    <w:rsid w:val="00673D15"/>
    <w:rsid w:val="00675513"/>
    <w:rsid w:val="00677CF2"/>
    <w:rsid w:val="00680E18"/>
    <w:rsid w:val="00681768"/>
    <w:rsid w:val="00682A29"/>
    <w:rsid w:val="00690231"/>
    <w:rsid w:val="0069135F"/>
    <w:rsid w:val="00692C1E"/>
    <w:rsid w:val="00692DC7"/>
    <w:rsid w:val="006932C3"/>
    <w:rsid w:val="006933EC"/>
    <w:rsid w:val="0069428B"/>
    <w:rsid w:val="00694CB4"/>
    <w:rsid w:val="006A1690"/>
    <w:rsid w:val="006A33F2"/>
    <w:rsid w:val="006A3961"/>
    <w:rsid w:val="006A4AAF"/>
    <w:rsid w:val="006A5BC3"/>
    <w:rsid w:val="006B1121"/>
    <w:rsid w:val="006B2284"/>
    <w:rsid w:val="006B3902"/>
    <w:rsid w:val="006B410E"/>
    <w:rsid w:val="006B5A75"/>
    <w:rsid w:val="006B63DF"/>
    <w:rsid w:val="006B779E"/>
    <w:rsid w:val="006C2BF4"/>
    <w:rsid w:val="006C3942"/>
    <w:rsid w:val="006C5577"/>
    <w:rsid w:val="006C6016"/>
    <w:rsid w:val="006C68E6"/>
    <w:rsid w:val="006D10AD"/>
    <w:rsid w:val="006D1532"/>
    <w:rsid w:val="006D6EBF"/>
    <w:rsid w:val="006D7852"/>
    <w:rsid w:val="006D7AD7"/>
    <w:rsid w:val="006E346D"/>
    <w:rsid w:val="006E4396"/>
    <w:rsid w:val="006E602E"/>
    <w:rsid w:val="006F0B27"/>
    <w:rsid w:val="006F0C3E"/>
    <w:rsid w:val="006F11BE"/>
    <w:rsid w:val="006F3B2D"/>
    <w:rsid w:val="006F4A43"/>
    <w:rsid w:val="006F6180"/>
    <w:rsid w:val="006F74DC"/>
    <w:rsid w:val="006F7B56"/>
    <w:rsid w:val="007002C1"/>
    <w:rsid w:val="00702CE6"/>
    <w:rsid w:val="007037CF"/>
    <w:rsid w:val="0070469C"/>
    <w:rsid w:val="007117A8"/>
    <w:rsid w:val="0071257B"/>
    <w:rsid w:val="00713BA8"/>
    <w:rsid w:val="007167A0"/>
    <w:rsid w:val="00721B87"/>
    <w:rsid w:val="0072329A"/>
    <w:rsid w:val="00726198"/>
    <w:rsid w:val="007273BC"/>
    <w:rsid w:val="00727AF4"/>
    <w:rsid w:val="00733D7A"/>
    <w:rsid w:val="00734AFE"/>
    <w:rsid w:val="007377CF"/>
    <w:rsid w:val="0074078C"/>
    <w:rsid w:val="00740CB5"/>
    <w:rsid w:val="0074341B"/>
    <w:rsid w:val="007434D7"/>
    <w:rsid w:val="00744550"/>
    <w:rsid w:val="00745CB0"/>
    <w:rsid w:val="007516CD"/>
    <w:rsid w:val="00752814"/>
    <w:rsid w:val="00752FE9"/>
    <w:rsid w:val="007563D5"/>
    <w:rsid w:val="00757011"/>
    <w:rsid w:val="00757967"/>
    <w:rsid w:val="0076018C"/>
    <w:rsid w:val="007621E1"/>
    <w:rsid w:val="0076500F"/>
    <w:rsid w:val="007665EA"/>
    <w:rsid w:val="00767757"/>
    <w:rsid w:val="00767BC9"/>
    <w:rsid w:val="007714A3"/>
    <w:rsid w:val="00772940"/>
    <w:rsid w:val="00772C22"/>
    <w:rsid w:val="00785939"/>
    <w:rsid w:val="00786572"/>
    <w:rsid w:val="00786719"/>
    <w:rsid w:val="00787253"/>
    <w:rsid w:val="00787557"/>
    <w:rsid w:val="0079014E"/>
    <w:rsid w:val="00794580"/>
    <w:rsid w:val="00796FF7"/>
    <w:rsid w:val="00797B32"/>
    <w:rsid w:val="00797F7A"/>
    <w:rsid w:val="007A3868"/>
    <w:rsid w:val="007A3A31"/>
    <w:rsid w:val="007A4053"/>
    <w:rsid w:val="007A6609"/>
    <w:rsid w:val="007A7649"/>
    <w:rsid w:val="007B02E7"/>
    <w:rsid w:val="007B0301"/>
    <w:rsid w:val="007B0CE5"/>
    <w:rsid w:val="007B4C67"/>
    <w:rsid w:val="007B7814"/>
    <w:rsid w:val="007C080A"/>
    <w:rsid w:val="007C1043"/>
    <w:rsid w:val="007C16BF"/>
    <w:rsid w:val="007C365D"/>
    <w:rsid w:val="007C4330"/>
    <w:rsid w:val="007C61F1"/>
    <w:rsid w:val="007C6A39"/>
    <w:rsid w:val="007D001F"/>
    <w:rsid w:val="007D280A"/>
    <w:rsid w:val="007D3B98"/>
    <w:rsid w:val="007D49E1"/>
    <w:rsid w:val="007D4FDC"/>
    <w:rsid w:val="007D6DD1"/>
    <w:rsid w:val="007E246B"/>
    <w:rsid w:val="007E3FAE"/>
    <w:rsid w:val="007E4A00"/>
    <w:rsid w:val="007E4EC1"/>
    <w:rsid w:val="007E6447"/>
    <w:rsid w:val="007E66F5"/>
    <w:rsid w:val="007E6EB2"/>
    <w:rsid w:val="007E7E6E"/>
    <w:rsid w:val="007F1F6A"/>
    <w:rsid w:val="007F4BCB"/>
    <w:rsid w:val="007F6EC4"/>
    <w:rsid w:val="00801395"/>
    <w:rsid w:val="008014A4"/>
    <w:rsid w:val="00803AF7"/>
    <w:rsid w:val="0080408D"/>
    <w:rsid w:val="0080468F"/>
    <w:rsid w:val="00804D9E"/>
    <w:rsid w:val="00806370"/>
    <w:rsid w:val="008066CF"/>
    <w:rsid w:val="00806741"/>
    <w:rsid w:val="008073E0"/>
    <w:rsid w:val="00807D94"/>
    <w:rsid w:val="00811BE1"/>
    <w:rsid w:val="008148EC"/>
    <w:rsid w:val="008208E1"/>
    <w:rsid w:val="00821832"/>
    <w:rsid w:val="008222CE"/>
    <w:rsid w:val="0082349C"/>
    <w:rsid w:val="00823969"/>
    <w:rsid w:val="00827778"/>
    <w:rsid w:val="008306AD"/>
    <w:rsid w:val="00832A68"/>
    <w:rsid w:val="0083311D"/>
    <w:rsid w:val="00833C1B"/>
    <w:rsid w:val="008349AD"/>
    <w:rsid w:val="0083544C"/>
    <w:rsid w:val="008364E0"/>
    <w:rsid w:val="00837CE3"/>
    <w:rsid w:val="008426D2"/>
    <w:rsid w:val="00844B8B"/>
    <w:rsid w:val="008452AC"/>
    <w:rsid w:val="00845AA3"/>
    <w:rsid w:val="00847853"/>
    <w:rsid w:val="00851E33"/>
    <w:rsid w:val="0085620F"/>
    <w:rsid w:val="00871658"/>
    <w:rsid w:val="00872114"/>
    <w:rsid w:val="00872AFD"/>
    <w:rsid w:val="00874686"/>
    <w:rsid w:val="00874CE7"/>
    <w:rsid w:val="00875D78"/>
    <w:rsid w:val="00876A95"/>
    <w:rsid w:val="008808E8"/>
    <w:rsid w:val="00881A3C"/>
    <w:rsid w:val="008820A5"/>
    <w:rsid w:val="0088753D"/>
    <w:rsid w:val="008908EF"/>
    <w:rsid w:val="008914AB"/>
    <w:rsid w:val="008920E8"/>
    <w:rsid w:val="00894ACD"/>
    <w:rsid w:val="008964A4"/>
    <w:rsid w:val="008974E8"/>
    <w:rsid w:val="008A2B1B"/>
    <w:rsid w:val="008A54AE"/>
    <w:rsid w:val="008A6439"/>
    <w:rsid w:val="008A65BA"/>
    <w:rsid w:val="008A6885"/>
    <w:rsid w:val="008A71E6"/>
    <w:rsid w:val="008A7AE2"/>
    <w:rsid w:val="008B68EC"/>
    <w:rsid w:val="008C2661"/>
    <w:rsid w:val="008C2798"/>
    <w:rsid w:val="008C4EE4"/>
    <w:rsid w:val="008C76C3"/>
    <w:rsid w:val="008C7F02"/>
    <w:rsid w:val="008D215D"/>
    <w:rsid w:val="008D268D"/>
    <w:rsid w:val="008D2C63"/>
    <w:rsid w:val="008D2D32"/>
    <w:rsid w:val="008D4909"/>
    <w:rsid w:val="008D722D"/>
    <w:rsid w:val="008E0A1D"/>
    <w:rsid w:val="008E0E08"/>
    <w:rsid w:val="008E15A9"/>
    <w:rsid w:val="008E5413"/>
    <w:rsid w:val="008E5952"/>
    <w:rsid w:val="009016EB"/>
    <w:rsid w:val="00902F58"/>
    <w:rsid w:val="00903890"/>
    <w:rsid w:val="0090677C"/>
    <w:rsid w:val="009071BF"/>
    <w:rsid w:val="0090740C"/>
    <w:rsid w:val="00907A65"/>
    <w:rsid w:val="009110D0"/>
    <w:rsid w:val="009111D4"/>
    <w:rsid w:val="009114C5"/>
    <w:rsid w:val="00911676"/>
    <w:rsid w:val="00916BE3"/>
    <w:rsid w:val="0091721C"/>
    <w:rsid w:val="00917839"/>
    <w:rsid w:val="00921104"/>
    <w:rsid w:val="00921A67"/>
    <w:rsid w:val="00922DEB"/>
    <w:rsid w:val="00923721"/>
    <w:rsid w:val="00924B81"/>
    <w:rsid w:val="00926139"/>
    <w:rsid w:val="009273D5"/>
    <w:rsid w:val="00936905"/>
    <w:rsid w:val="00936B94"/>
    <w:rsid w:val="00937243"/>
    <w:rsid w:val="00937571"/>
    <w:rsid w:val="00940761"/>
    <w:rsid w:val="009411F3"/>
    <w:rsid w:val="00943F82"/>
    <w:rsid w:val="0094460A"/>
    <w:rsid w:val="00952163"/>
    <w:rsid w:val="00953F01"/>
    <w:rsid w:val="00954266"/>
    <w:rsid w:val="00954BAF"/>
    <w:rsid w:val="00957B17"/>
    <w:rsid w:val="00966805"/>
    <w:rsid w:val="0097186A"/>
    <w:rsid w:val="00973D5C"/>
    <w:rsid w:val="00982B48"/>
    <w:rsid w:val="00982D62"/>
    <w:rsid w:val="00983D42"/>
    <w:rsid w:val="0098550E"/>
    <w:rsid w:val="00986FCF"/>
    <w:rsid w:val="0098721A"/>
    <w:rsid w:val="00987E26"/>
    <w:rsid w:val="0099223A"/>
    <w:rsid w:val="00995FD2"/>
    <w:rsid w:val="009A02A4"/>
    <w:rsid w:val="009A2997"/>
    <w:rsid w:val="009A60A9"/>
    <w:rsid w:val="009A65CB"/>
    <w:rsid w:val="009A6AB4"/>
    <w:rsid w:val="009B281E"/>
    <w:rsid w:val="009B2CB9"/>
    <w:rsid w:val="009B3414"/>
    <w:rsid w:val="009B36A5"/>
    <w:rsid w:val="009B4F18"/>
    <w:rsid w:val="009B713D"/>
    <w:rsid w:val="009C1BE6"/>
    <w:rsid w:val="009C1C5F"/>
    <w:rsid w:val="009C3362"/>
    <w:rsid w:val="009C33E2"/>
    <w:rsid w:val="009C4C1E"/>
    <w:rsid w:val="009C4FA6"/>
    <w:rsid w:val="009C7148"/>
    <w:rsid w:val="009D164E"/>
    <w:rsid w:val="009D67C0"/>
    <w:rsid w:val="009E0C88"/>
    <w:rsid w:val="009E2777"/>
    <w:rsid w:val="009E294B"/>
    <w:rsid w:val="009F3C2C"/>
    <w:rsid w:val="00A03469"/>
    <w:rsid w:val="00A07F42"/>
    <w:rsid w:val="00A10C6A"/>
    <w:rsid w:val="00A1316B"/>
    <w:rsid w:val="00A15485"/>
    <w:rsid w:val="00A20DBF"/>
    <w:rsid w:val="00A216D8"/>
    <w:rsid w:val="00A23655"/>
    <w:rsid w:val="00A27010"/>
    <w:rsid w:val="00A30C08"/>
    <w:rsid w:val="00A336DC"/>
    <w:rsid w:val="00A34216"/>
    <w:rsid w:val="00A354B7"/>
    <w:rsid w:val="00A36969"/>
    <w:rsid w:val="00A371B5"/>
    <w:rsid w:val="00A4067D"/>
    <w:rsid w:val="00A41607"/>
    <w:rsid w:val="00A42CE4"/>
    <w:rsid w:val="00A44322"/>
    <w:rsid w:val="00A44C72"/>
    <w:rsid w:val="00A4698C"/>
    <w:rsid w:val="00A46A64"/>
    <w:rsid w:val="00A5350B"/>
    <w:rsid w:val="00A539C6"/>
    <w:rsid w:val="00A55B37"/>
    <w:rsid w:val="00A60921"/>
    <w:rsid w:val="00A63BAC"/>
    <w:rsid w:val="00A6662A"/>
    <w:rsid w:val="00A70238"/>
    <w:rsid w:val="00A71DF6"/>
    <w:rsid w:val="00A7237F"/>
    <w:rsid w:val="00A72898"/>
    <w:rsid w:val="00A7382E"/>
    <w:rsid w:val="00A73F75"/>
    <w:rsid w:val="00A76E9E"/>
    <w:rsid w:val="00A77D7D"/>
    <w:rsid w:val="00A802A6"/>
    <w:rsid w:val="00A810D2"/>
    <w:rsid w:val="00A84D45"/>
    <w:rsid w:val="00A84D60"/>
    <w:rsid w:val="00A85482"/>
    <w:rsid w:val="00A86315"/>
    <w:rsid w:val="00A86CFE"/>
    <w:rsid w:val="00A86DD8"/>
    <w:rsid w:val="00A87439"/>
    <w:rsid w:val="00A87924"/>
    <w:rsid w:val="00A87A0D"/>
    <w:rsid w:val="00A91523"/>
    <w:rsid w:val="00A9200C"/>
    <w:rsid w:val="00A93976"/>
    <w:rsid w:val="00A9439C"/>
    <w:rsid w:val="00A9532F"/>
    <w:rsid w:val="00A972BD"/>
    <w:rsid w:val="00AA0D29"/>
    <w:rsid w:val="00AA3A9A"/>
    <w:rsid w:val="00AA779A"/>
    <w:rsid w:val="00AB03E2"/>
    <w:rsid w:val="00AB11A9"/>
    <w:rsid w:val="00AB6907"/>
    <w:rsid w:val="00AC1535"/>
    <w:rsid w:val="00AC2F82"/>
    <w:rsid w:val="00AC3223"/>
    <w:rsid w:val="00AC4D41"/>
    <w:rsid w:val="00AC4ED8"/>
    <w:rsid w:val="00AC6FAA"/>
    <w:rsid w:val="00AC7922"/>
    <w:rsid w:val="00AD0C8D"/>
    <w:rsid w:val="00AD1D59"/>
    <w:rsid w:val="00AD2056"/>
    <w:rsid w:val="00AD27C9"/>
    <w:rsid w:val="00AD4D9A"/>
    <w:rsid w:val="00AD7186"/>
    <w:rsid w:val="00AE1A09"/>
    <w:rsid w:val="00AE5178"/>
    <w:rsid w:val="00AE54A9"/>
    <w:rsid w:val="00AE6962"/>
    <w:rsid w:val="00AF0836"/>
    <w:rsid w:val="00AF1992"/>
    <w:rsid w:val="00AF2F75"/>
    <w:rsid w:val="00AF69A2"/>
    <w:rsid w:val="00AF79C3"/>
    <w:rsid w:val="00B020E6"/>
    <w:rsid w:val="00B025E6"/>
    <w:rsid w:val="00B02920"/>
    <w:rsid w:val="00B03301"/>
    <w:rsid w:val="00B03577"/>
    <w:rsid w:val="00B03592"/>
    <w:rsid w:val="00B04F62"/>
    <w:rsid w:val="00B06B48"/>
    <w:rsid w:val="00B0756E"/>
    <w:rsid w:val="00B07FBB"/>
    <w:rsid w:val="00B130C5"/>
    <w:rsid w:val="00B1385C"/>
    <w:rsid w:val="00B1558B"/>
    <w:rsid w:val="00B16468"/>
    <w:rsid w:val="00B16614"/>
    <w:rsid w:val="00B1775A"/>
    <w:rsid w:val="00B17CB9"/>
    <w:rsid w:val="00B21D1E"/>
    <w:rsid w:val="00B22495"/>
    <w:rsid w:val="00B233B3"/>
    <w:rsid w:val="00B27636"/>
    <w:rsid w:val="00B30581"/>
    <w:rsid w:val="00B321F2"/>
    <w:rsid w:val="00B32A32"/>
    <w:rsid w:val="00B3361C"/>
    <w:rsid w:val="00B34187"/>
    <w:rsid w:val="00B34C15"/>
    <w:rsid w:val="00B35FB8"/>
    <w:rsid w:val="00B36378"/>
    <w:rsid w:val="00B36437"/>
    <w:rsid w:val="00B3669A"/>
    <w:rsid w:val="00B36B03"/>
    <w:rsid w:val="00B41C74"/>
    <w:rsid w:val="00B434E5"/>
    <w:rsid w:val="00B4720D"/>
    <w:rsid w:val="00B52750"/>
    <w:rsid w:val="00B52AED"/>
    <w:rsid w:val="00B564AE"/>
    <w:rsid w:val="00B56C43"/>
    <w:rsid w:val="00B56C78"/>
    <w:rsid w:val="00B607C9"/>
    <w:rsid w:val="00B608EA"/>
    <w:rsid w:val="00B61548"/>
    <w:rsid w:val="00B61B67"/>
    <w:rsid w:val="00B6407A"/>
    <w:rsid w:val="00B66E90"/>
    <w:rsid w:val="00B67872"/>
    <w:rsid w:val="00B72822"/>
    <w:rsid w:val="00B73136"/>
    <w:rsid w:val="00B75247"/>
    <w:rsid w:val="00B7614B"/>
    <w:rsid w:val="00B76EA4"/>
    <w:rsid w:val="00B819B5"/>
    <w:rsid w:val="00B81F51"/>
    <w:rsid w:val="00B84648"/>
    <w:rsid w:val="00B850ED"/>
    <w:rsid w:val="00B85630"/>
    <w:rsid w:val="00B86DBC"/>
    <w:rsid w:val="00B906B9"/>
    <w:rsid w:val="00B90820"/>
    <w:rsid w:val="00B90A08"/>
    <w:rsid w:val="00B90F74"/>
    <w:rsid w:val="00B93AC8"/>
    <w:rsid w:val="00B94556"/>
    <w:rsid w:val="00B95219"/>
    <w:rsid w:val="00B95BC7"/>
    <w:rsid w:val="00B96D48"/>
    <w:rsid w:val="00B9730F"/>
    <w:rsid w:val="00BA0C4B"/>
    <w:rsid w:val="00BA7765"/>
    <w:rsid w:val="00BB1BAA"/>
    <w:rsid w:val="00BB25EB"/>
    <w:rsid w:val="00BB38BF"/>
    <w:rsid w:val="00BB4034"/>
    <w:rsid w:val="00BB5218"/>
    <w:rsid w:val="00BB551F"/>
    <w:rsid w:val="00BB6D70"/>
    <w:rsid w:val="00BB6EC7"/>
    <w:rsid w:val="00BB7A51"/>
    <w:rsid w:val="00BC1887"/>
    <w:rsid w:val="00BC2F6B"/>
    <w:rsid w:val="00BC5199"/>
    <w:rsid w:val="00BD0215"/>
    <w:rsid w:val="00BD42CA"/>
    <w:rsid w:val="00BD5E9F"/>
    <w:rsid w:val="00BE103E"/>
    <w:rsid w:val="00BE2306"/>
    <w:rsid w:val="00BE31D2"/>
    <w:rsid w:val="00BE3DAC"/>
    <w:rsid w:val="00BE7D20"/>
    <w:rsid w:val="00BF3105"/>
    <w:rsid w:val="00BF4823"/>
    <w:rsid w:val="00BF5026"/>
    <w:rsid w:val="00BF64D3"/>
    <w:rsid w:val="00BF6B3B"/>
    <w:rsid w:val="00C00232"/>
    <w:rsid w:val="00C0368C"/>
    <w:rsid w:val="00C0437F"/>
    <w:rsid w:val="00C05340"/>
    <w:rsid w:val="00C06D96"/>
    <w:rsid w:val="00C07034"/>
    <w:rsid w:val="00C11356"/>
    <w:rsid w:val="00C11758"/>
    <w:rsid w:val="00C13BF6"/>
    <w:rsid w:val="00C146F8"/>
    <w:rsid w:val="00C16FC6"/>
    <w:rsid w:val="00C178B7"/>
    <w:rsid w:val="00C231E4"/>
    <w:rsid w:val="00C24ABC"/>
    <w:rsid w:val="00C25888"/>
    <w:rsid w:val="00C266A6"/>
    <w:rsid w:val="00C32A41"/>
    <w:rsid w:val="00C331A1"/>
    <w:rsid w:val="00C33E00"/>
    <w:rsid w:val="00C34737"/>
    <w:rsid w:val="00C35826"/>
    <w:rsid w:val="00C416D5"/>
    <w:rsid w:val="00C4568B"/>
    <w:rsid w:val="00C509F6"/>
    <w:rsid w:val="00C52254"/>
    <w:rsid w:val="00C5510D"/>
    <w:rsid w:val="00C55B1C"/>
    <w:rsid w:val="00C57C23"/>
    <w:rsid w:val="00C61780"/>
    <w:rsid w:val="00C64A7D"/>
    <w:rsid w:val="00C65FBB"/>
    <w:rsid w:val="00C6690C"/>
    <w:rsid w:val="00C66E5A"/>
    <w:rsid w:val="00C70CE1"/>
    <w:rsid w:val="00C71F9E"/>
    <w:rsid w:val="00C729EE"/>
    <w:rsid w:val="00C72AA9"/>
    <w:rsid w:val="00C76E62"/>
    <w:rsid w:val="00C80B6A"/>
    <w:rsid w:val="00C816A2"/>
    <w:rsid w:val="00C81F17"/>
    <w:rsid w:val="00C83A9E"/>
    <w:rsid w:val="00C84790"/>
    <w:rsid w:val="00C8639E"/>
    <w:rsid w:val="00C87410"/>
    <w:rsid w:val="00C937D1"/>
    <w:rsid w:val="00C941D7"/>
    <w:rsid w:val="00C94EEA"/>
    <w:rsid w:val="00C97B15"/>
    <w:rsid w:val="00CA12E9"/>
    <w:rsid w:val="00CA203C"/>
    <w:rsid w:val="00CA7F21"/>
    <w:rsid w:val="00CB2986"/>
    <w:rsid w:val="00CB3984"/>
    <w:rsid w:val="00CB5488"/>
    <w:rsid w:val="00CC12AC"/>
    <w:rsid w:val="00CC1716"/>
    <w:rsid w:val="00CC224A"/>
    <w:rsid w:val="00CC5999"/>
    <w:rsid w:val="00CC7856"/>
    <w:rsid w:val="00CD104E"/>
    <w:rsid w:val="00CD1885"/>
    <w:rsid w:val="00CD4B2C"/>
    <w:rsid w:val="00CD526C"/>
    <w:rsid w:val="00CD666D"/>
    <w:rsid w:val="00CD6785"/>
    <w:rsid w:val="00CD6864"/>
    <w:rsid w:val="00CD6AFE"/>
    <w:rsid w:val="00CE03DA"/>
    <w:rsid w:val="00CE0D6E"/>
    <w:rsid w:val="00CE53F0"/>
    <w:rsid w:val="00CE54AA"/>
    <w:rsid w:val="00CE590F"/>
    <w:rsid w:val="00CE6CB1"/>
    <w:rsid w:val="00CE77A4"/>
    <w:rsid w:val="00CE7DC8"/>
    <w:rsid w:val="00CF01E5"/>
    <w:rsid w:val="00CF0369"/>
    <w:rsid w:val="00CF13E1"/>
    <w:rsid w:val="00CF17E8"/>
    <w:rsid w:val="00CF31EC"/>
    <w:rsid w:val="00CF402E"/>
    <w:rsid w:val="00CF568D"/>
    <w:rsid w:val="00CF60B9"/>
    <w:rsid w:val="00CF6121"/>
    <w:rsid w:val="00D00D4B"/>
    <w:rsid w:val="00D01FDF"/>
    <w:rsid w:val="00D047D0"/>
    <w:rsid w:val="00D04893"/>
    <w:rsid w:val="00D06004"/>
    <w:rsid w:val="00D06A58"/>
    <w:rsid w:val="00D07D7B"/>
    <w:rsid w:val="00D1107C"/>
    <w:rsid w:val="00D12865"/>
    <w:rsid w:val="00D1521C"/>
    <w:rsid w:val="00D15FCD"/>
    <w:rsid w:val="00D227A8"/>
    <w:rsid w:val="00D22BB5"/>
    <w:rsid w:val="00D22DAC"/>
    <w:rsid w:val="00D25965"/>
    <w:rsid w:val="00D25DC0"/>
    <w:rsid w:val="00D26257"/>
    <w:rsid w:val="00D310A4"/>
    <w:rsid w:val="00D317BC"/>
    <w:rsid w:val="00D33350"/>
    <w:rsid w:val="00D35B7A"/>
    <w:rsid w:val="00D37221"/>
    <w:rsid w:val="00D40200"/>
    <w:rsid w:val="00D40D63"/>
    <w:rsid w:val="00D417E5"/>
    <w:rsid w:val="00D41A1A"/>
    <w:rsid w:val="00D41D71"/>
    <w:rsid w:val="00D46CD9"/>
    <w:rsid w:val="00D5249A"/>
    <w:rsid w:val="00D54068"/>
    <w:rsid w:val="00D54908"/>
    <w:rsid w:val="00D55203"/>
    <w:rsid w:val="00D55875"/>
    <w:rsid w:val="00D562B7"/>
    <w:rsid w:val="00D56492"/>
    <w:rsid w:val="00D571C5"/>
    <w:rsid w:val="00D62769"/>
    <w:rsid w:val="00D636BF"/>
    <w:rsid w:val="00D638F6"/>
    <w:rsid w:val="00D6455B"/>
    <w:rsid w:val="00D67BE6"/>
    <w:rsid w:val="00D717BB"/>
    <w:rsid w:val="00D74C14"/>
    <w:rsid w:val="00D80B7E"/>
    <w:rsid w:val="00D80FD2"/>
    <w:rsid w:val="00D813ED"/>
    <w:rsid w:val="00D82339"/>
    <w:rsid w:val="00D82A3B"/>
    <w:rsid w:val="00D83BF4"/>
    <w:rsid w:val="00D851C8"/>
    <w:rsid w:val="00D85519"/>
    <w:rsid w:val="00D863D4"/>
    <w:rsid w:val="00D93C87"/>
    <w:rsid w:val="00D96898"/>
    <w:rsid w:val="00DA0972"/>
    <w:rsid w:val="00DA0A94"/>
    <w:rsid w:val="00DA0DC2"/>
    <w:rsid w:val="00DA17CA"/>
    <w:rsid w:val="00DA282D"/>
    <w:rsid w:val="00DA3759"/>
    <w:rsid w:val="00DA39E7"/>
    <w:rsid w:val="00DB115B"/>
    <w:rsid w:val="00DB18F6"/>
    <w:rsid w:val="00DB4050"/>
    <w:rsid w:val="00DB42C2"/>
    <w:rsid w:val="00DB72B7"/>
    <w:rsid w:val="00DC32EA"/>
    <w:rsid w:val="00DC5C24"/>
    <w:rsid w:val="00DC6D5D"/>
    <w:rsid w:val="00DD0651"/>
    <w:rsid w:val="00DD0C14"/>
    <w:rsid w:val="00DD1458"/>
    <w:rsid w:val="00DD198E"/>
    <w:rsid w:val="00DD4638"/>
    <w:rsid w:val="00DD6705"/>
    <w:rsid w:val="00DE06FD"/>
    <w:rsid w:val="00DE243B"/>
    <w:rsid w:val="00DE4F6E"/>
    <w:rsid w:val="00DE6A34"/>
    <w:rsid w:val="00DF37A6"/>
    <w:rsid w:val="00DF46A7"/>
    <w:rsid w:val="00DF7B21"/>
    <w:rsid w:val="00E00498"/>
    <w:rsid w:val="00E0192D"/>
    <w:rsid w:val="00E0283D"/>
    <w:rsid w:val="00E02885"/>
    <w:rsid w:val="00E02FFD"/>
    <w:rsid w:val="00E047F7"/>
    <w:rsid w:val="00E052F9"/>
    <w:rsid w:val="00E057F1"/>
    <w:rsid w:val="00E10702"/>
    <w:rsid w:val="00E10998"/>
    <w:rsid w:val="00E10A8B"/>
    <w:rsid w:val="00E11CDF"/>
    <w:rsid w:val="00E11DBB"/>
    <w:rsid w:val="00E140CD"/>
    <w:rsid w:val="00E14796"/>
    <w:rsid w:val="00E20B39"/>
    <w:rsid w:val="00E22147"/>
    <w:rsid w:val="00E24412"/>
    <w:rsid w:val="00E246CC"/>
    <w:rsid w:val="00E24CBC"/>
    <w:rsid w:val="00E25E8D"/>
    <w:rsid w:val="00E26E27"/>
    <w:rsid w:val="00E32A36"/>
    <w:rsid w:val="00E32FBF"/>
    <w:rsid w:val="00E33A8B"/>
    <w:rsid w:val="00E350E2"/>
    <w:rsid w:val="00E3618A"/>
    <w:rsid w:val="00E40002"/>
    <w:rsid w:val="00E414C8"/>
    <w:rsid w:val="00E41FAC"/>
    <w:rsid w:val="00E42994"/>
    <w:rsid w:val="00E44062"/>
    <w:rsid w:val="00E455F3"/>
    <w:rsid w:val="00E46010"/>
    <w:rsid w:val="00E46ABD"/>
    <w:rsid w:val="00E50757"/>
    <w:rsid w:val="00E53E60"/>
    <w:rsid w:val="00E55B03"/>
    <w:rsid w:val="00E5635D"/>
    <w:rsid w:val="00E627D1"/>
    <w:rsid w:val="00E62A8E"/>
    <w:rsid w:val="00E65515"/>
    <w:rsid w:val="00E7272F"/>
    <w:rsid w:val="00E72A21"/>
    <w:rsid w:val="00E74607"/>
    <w:rsid w:val="00E7636B"/>
    <w:rsid w:val="00E76BE4"/>
    <w:rsid w:val="00E76E3E"/>
    <w:rsid w:val="00E82A7C"/>
    <w:rsid w:val="00E82C2E"/>
    <w:rsid w:val="00E83D38"/>
    <w:rsid w:val="00E843F5"/>
    <w:rsid w:val="00E8622F"/>
    <w:rsid w:val="00E90452"/>
    <w:rsid w:val="00E91786"/>
    <w:rsid w:val="00E92818"/>
    <w:rsid w:val="00E9475F"/>
    <w:rsid w:val="00E95144"/>
    <w:rsid w:val="00E95670"/>
    <w:rsid w:val="00E95AF4"/>
    <w:rsid w:val="00E964BC"/>
    <w:rsid w:val="00EA2165"/>
    <w:rsid w:val="00EA36D3"/>
    <w:rsid w:val="00EA4CE5"/>
    <w:rsid w:val="00EB05A7"/>
    <w:rsid w:val="00EB0B31"/>
    <w:rsid w:val="00EB0E10"/>
    <w:rsid w:val="00EB27DC"/>
    <w:rsid w:val="00EB598B"/>
    <w:rsid w:val="00EB6862"/>
    <w:rsid w:val="00EC1703"/>
    <w:rsid w:val="00EC18AF"/>
    <w:rsid w:val="00EC1D88"/>
    <w:rsid w:val="00EC26E2"/>
    <w:rsid w:val="00EC2A98"/>
    <w:rsid w:val="00EC2B30"/>
    <w:rsid w:val="00EC3141"/>
    <w:rsid w:val="00EC33B4"/>
    <w:rsid w:val="00EC4EE4"/>
    <w:rsid w:val="00ED15B6"/>
    <w:rsid w:val="00ED39BB"/>
    <w:rsid w:val="00ED51E5"/>
    <w:rsid w:val="00ED6CEB"/>
    <w:rsid w:val="00ED7CDF"/>
    <w:rsid w:val="00EE074C"/>
    <w:rsid w:val="00EE15A4"/>
    <w:rsid w:val="00EE2714"/>
    <w:rsid w:val="00EE4D4A"/>
    <w:rsid w:val="00EE7022"/>
    <w:rsid w:val="00EE7173"/>
    <w:rsid w:val="00EE755D"/>
    <w:rsid w:val="00EF1555"/>
    <w:rsid w:val="00EF2264"/>
    <w:rsid w:val="00EF5BDA"/>
    <w:rsid w:val="00EF7F33"/>
    <w:rsid w:val="00F0061C"/>
    <w:rsid w:val="00F01A58"/>
    <w:rsid w:val="00F028AA"/>
    <w:rsid w:val="00F02A76"/>
    <w:rsid w:val="00F05276"/>
    <w:rsid w:val="00F066AF"/>
    <w:rsid w:val="00F06D0F"/>
    <w:rsid w:val="00F1254F"/>
    <w:rsid w:val="00F12667"/>
    <w:rsid w:val="00F138BC"/>
    <w:rsid w:val="00F139EB"/>
    <w:rsid w:val="00F14056"/>
    <w:rsid w:val="00F14292"/>
    <w:rsid w:val="00F16A7F"/>
    <w:rsid w:val="00F27295"/>
    <w:rsid w:val="00F30183"/>
    <w:rsid w:val="00F31B44"/>
    <w:rsid w:val="00F320A6"/>
    <w:rsid w:val="00F334E6"/>
    <w:rsid w:val="00F349E7"/>
    <w:rsid w:val="00F356E1"/>
    <w:rsid w:val="00F372F4"/>
    <w:rsid w:val="00F430C4"/>
    <w:rsid w:val="00F43304"/>
    <w:rsid w:val="00F46B52"/>
    <w:rsid w:val="00F46F74"/>
    <w:rsid w:val="00F5012C"/>
    <w:rsid w:val="00F51FAF"/>
    <w:rsid w:val="00F54205"/>
    <w:rsid w:val="00F6107D"/>
    <w:rsid w:val="00F65578"/>
    <w:rsid w:val="00F667D9"/>
    <w:rsid w:val="00F67123"/>
    <w:rsid w:val="00F706A8"/>
    <w:rsid w:val="00F72525"/>
    <w:rsid w:val="00F75732"/>
    <w:rsid w:val="00F75D3D"/>
    <w:rsid w:val="00F76230"/>
    <w:rsid w:val="00F76832"/>
    <w:rsid w:val="00F77975"/>
    <w:rsid w:val="00F82A98"/>
    <w:rsid w:val="00F83404"/>
    <w:rsid w:val="00F908BD"/>
    <w:rsid w:val="00F927C9"/>
    <w:rsid w:val="00F94428"/>
    <w:rsid w:val="00F94ED0"/>
    <w:rsid w:val="00F9631A"/>
    <w:rsid w:val="00F97F3B"/>
    <w:rsid w:val="00FA13B1"/>
    <w:rsid w:val="00FA1539"/>
    <w:rsid w:val="00FA2D59"/>
    <w:rsid w:val="00FA3AD4"/>
    <w:rsid w:val="00FA53FD"/>
    <w:rsid w:val="00FA7217"/>
    <w:rsid w:val="00FA7220"/>
    <w:rsid w:val="00FB1942"/>
    <w:rsid w:val="00FB349D"/>
    <w:rsid w:val="00FB3726"/>
    <w:rsid w:val="00FB4511"/>
    <w:rsid w:val="00FB4877"/>
    <w:rsid w:val="00FB48E6"/>
    <w:rsid w:val="00FB5831"/>
    <w:rsid w:val="00FB7DBF"/>
    <w:rsid w:val="00FC0ED8"/>
    <w:rsid w:val="00FC1037"/>
    <w:rsid w:val="00FC2C4D"/>
    <w:rsid w:val="00FC3A3E"/>
    <w:rsid w:val="00FC4EBD"/>
    <w:rsid w:val="00FC5733"/>
    <w:rsid w:val="00FC7E09"/>
    <w:rsid w:val="00FD1C45"/>
    <w:rsid w:val="00FD553B"/>
    <w:rsid w:val="00FD7F3B"/>
    <w:rsid w:val="00FE0932"/>
    <w:rsid w:val="00FE0964"/>
    <w:rsid w:val="00FE461F"/>
    <w:rsid w:val="00FE5406"/>
    <w:rsid w:val="00FF0BFE"/>
    <w:rsid w:val="00FF1D1B"/>
    <w:rsid w:val="00FF2786"/>
    <w:rsid w:val="00FF45E6"/>
    <w:rsid w:val="00FF53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C1532A"/>
  <w15:docId w15:val="{81A53DF1-1E56-4F72-9C2A-0907F536C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16CD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39"/>
    <w:rsid w:val="00EE75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A71E6"/>
    <w:rPr>
      <w:noProof/>
    </w:rPr>
  </w:style>
  <w:style w:type="paragraph" w:styleId="NoSpacing">
    <w:name w:val="No Spacing"/>
    <w:uiPriority w:val="1"/>
    <w:qFormat/>
    <w:rsid w:val="00954BAF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image" Target="media/image75.wmf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image" Target="media/image195.wmf"/><Relationship Id="rId279" Type="http://schemas.openxmlformats.org/officeDocument/2006/relationships/image" Target="media/image133.wmf"/><Relationship Id="rId444" Type="http://schemas.openxmlformats.org/officeDocument/2006/relationships/image" Target="media/image216.wmf"/><Relationship Id="rId43" Type="http://schemas.openxmlformats.org/officeDocument/2006/relationships/image" Target="media/image21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6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3.wmf"/><Relationship Id="rId424" Type="http://schemas.openxmlformats.org/officeDocument/2006/relationships/image" Target="media/image206.wmf"/><Relationship Id="rId445" Type="http://schemas.openxmlformats.org/officeDocument/2006/relationships/oleObject" Target="embeddings/oleObject223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7.wmf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368" Type="http://schemas.openxmlformats.org/officeDocument/2006/relationships/image" Target="media/image178.wmf"/><Relationship Id="rId389" Type="http://schemas.openxmlformats.org/officeDocument/2006/relationships/oleObject" Target="embeddings/oleObject19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414" Type="http://schemas.openxmlformats.org/officeDocument/2006/relationships/image" Target="media/image201.wmf"/><Relationship Id="rId435" Type="http://schemas.openxmlformats.org/officeDocument/2006/relationships/oleObject" Target="embeddings/oleObject2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4.wmf"/><Relationship Id="rId316" Type="http://schemas.openxmlformats.org/officeDocument/2006/relationships/image" Target="media/image152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358" Type="http://schemas.openxmlformats.org/officeDocument/2006/relationships/image" Target="media/image173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25" Type="http://schemas.openxmlformats.org/officeDocument/2006/relationships/oleObject" Target="embeddings/oleObject213.bin"/><Relationship Id="rId446" Type="http://schemas.openxmlformats.org/officeDocument/2006/relationships/image" Target="media/image217.png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7.wmf"/><Relationship Id="rId24" Type="http://schemas.openxmlformats.org/officeDocument/2006/relationships/oleObject" Target="embeddings/oleObject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4.bin"/><Relationship Id="rId348" Type="http://schemas.openxmlformats.org/officeDocument/2006/relationships/image" Target="media/image168.wmf"/><Relationship Id="rId369" Type="http://schemas.openxmlformats.org/officeDocument/2006/relationships/oleObject" Target="embeddings/oleObject185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380" Type="http://schemas.openxmlformats.org/officeDocument/2006/relationships/image" Target="media/image184.wmf"/><Relationship Id="rId415" Type="http://schemas.openxmlformats.org/officeDocument/2006/relationships/oleObject" Target="embeddings/oleObject208.bin"/><Relationship Id="rId436" Type="http://schemas.openxmlformats.org/officeDocument/2006/relationships/image" Target="media/image212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3.wmf"/><Relationship Id="rId359" Type="http://schemas.openxmlformats.org/officeDocument/2006/relationships/oleObject" Target="embeddings/oleObject180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370" Type="http://schemas.openxmlformats.org/officeDocument/2006/relationships/image" Target="media/image179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7.wmf"/><Relationship Id="rId447" Type="http://schemas.openxmlformats.org/officeDocument/2006/relationships/image" Target="media/image218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8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1.bin"/><Relationship Id="rId416" Type="http://schemas.openxmlformats.org/officeDocument/2006/relationships/image" Target="media/image202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5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image" Target="media/image190.wmf"/><Relationship Id="rId427" Type="http://schemas.openxmlformats.org/officeDocument/2006/relationships/oleObject" Target="embeddings/oleObject214.bin"/><Relationship Id="rId448" Type="http://schemas.openxmlformats.org/officeDocument/2006/relationships/oleObject" Target="embeddings/oleObject22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5.wmf"/><Relationship Id="rId417" Type="http://schemas.openxmlformats.org/officeDocument/2006/relationships/oleObject" Target="embeddings/oleObject209.bin"/><Relationship Id="rId438" Type="http://schemas.openxmlformats.org/officeDocument/2006/relationships/image" Target="media/image213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8.wmf"/><Relationship Id="rId449" Type="http://schemas.openxmlformats.org/officeDocument/2006/relationships/image" Target="media/image219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png"/><Relationship Id="rId309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3.wmf"/><Relationship Id="rId439" Type="http://schemas.openxmlformats.org/officeDocument/2006/relationships/oleObject" Target="embeddings/oleObject220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9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440" Type="http://schemas.openxmlformats.org/officeDocument/2006/relationships/image" Target="media/image21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1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6.wmf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430" Type="http://schemas.openxmlformats.org/officeDocument/2006/relationships/image" Target="media/image20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4.bin"/><Relationship Id="rId451" Type="http://schemas.openxmlformats.org/officeDocument/2006/relationships/footer" Target="footer1.xml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420" Type="http://schemas.openxmlformats.org/officeDocument/2006/relationships/image" Target="media/image204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49.bin"/><Relationship Id="rId441" Type="http://schemas.openxmlformats.org/officeDocument/2006/relationships/oleObject" Target="embeddings/oleObject221.bin"/><Relationship Id="rId40" Type="http://schemas.openxmlformats.org/officeDocument/2006/relationships/image" Target="media/image19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6.bin"/><Relationship Id="rId452" Type="http://schemas.openxmlformats.org/officeDocument/2006/relationships/fontTable" Target="fontTable.xml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88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image" Target="media/image143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10.wmf"/><Relationship Id="rId453" Type="http://schemas.openxmlformats.org/officeDocument/2006/relationships/theme" Target="theme/theme1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2.bin"/><Relationship Id="rId42" Type="http://schemas.openxmlformats.org/officeDocument/2006/relationships/image" Target="media/image20.png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image" Target="media/image200.wmf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9.png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image" Target="media/image211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2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3513F1-AF0F-4CAE-B234-FC9FA5E51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1</TotalTime>
  <Pages>11</Pages>
  <Words>1732</Words>
  <Characters>6340</Characters>
  <Application>Microsoft Office Word</Application>
  <DocSecurity>0</DocSecurity>
  <Lines>487</Lines>
  <Paragraphs>2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7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658</cp:revision>
  <cp:lastPrinted>2014-07-27T14:33:00Z</cp:lastPrinted>
  <dcterms:created xsi:type="dcterms:W3CDTF">2015-07-18T19:22:00Z</dcterms:created>
  <dcterms:modified xsi:type="dcterms:W3CDTF">2018-02-02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